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714B" w:rsidRPr="000B170D" w:rsidRDefault="00F0714B" w:rsidP="006B1C91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0B170D">
        <w:rPr>
          <w:rFonts w:eastAsia="Times New Roman" w:cs="Times New Roman"/>
          <w:szCs w:val="28"/>
          <w:lang w:eastAsia="ru-RU"/>
        </w:rPr>
        <w:t>МІНІСТЕРСТВО ОСВІТИ І НАУКИ УКРАЇНИ</w:t>
      </w: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0B170D">
        <w:rPr>
          <w:rFonts w:eastAsia="Times New Roman" w:cs="Times New Roman"/>
          <w:szCs w:val="28"/>
          <w:lang w:eastAsia="ru-RU"/>
        </w:rPr>
        <w:t>Національний авіаційний університет</w:t>
      </w:r>
    </w:p>
    <w:p w:rsidR="008E295E" w:rsidRPr="00096FA5" w:rsidRDefault="008E295E" w:rsidP="008E295E">
      <w:pPr>
        <w:spacing w:after="120"/>
        <w:jc w:val="center"/>
        <w:rPr>
          <w:sz w:val="27"/>
          <w:szCs w:val="27"/>
        </w:rPr>
      </w:pPr>
      <w:r w:rsidRPr="00096FA5">
        <w:rPr>
          <w:rFonts w:eastAsia="Times New Roman" w:cs="Times New Roman"/>
          <w:sz w:val="27"/>
          <w:szCs w:val="27"/>
          <w:lang w:eastAsia="ru-RU"/>
        </w:rPr>
        <w:t xml:space="preserve">Факультет </w:t>
      </w:r>
      <w:proofErr w:type="spellStart"/>
      <w:r w:rsidRPr="00096FA5">
        <w:rPr>
          <w:rFonts w:eastAsia="Times New Roman" w:cs="Times New Roman"/>
          <w:sz w:val="27"/>
          <w:szCs w:val="27"/>
          <w:lang w:eastAsia="ru-RU"/>
        </w:rPr>
        <w:t>кібербезпеки</w:t>
      </w:r>
      <w:proofErr w:type="spellEnd"/>
      <w:r w:rsidRPr="00096FA5">
        <w:rPr>
          <w:rFonts w:eastAsia="Times New Roman" w:cs="Times New Roman"/>
          <w:sz w:val="27"/>
          <w:szCs w:val="27"/>
          <w:lang w:eastAsia="ru-RU"/>
        </w:rPr>
        <w:t>, комп’ютерної та програмної інженерії</w:t>
      </w:r>
      <w:r w:rsidRPr="00096FA5">
        <w:rPr>
          <w:sz w:val="27"/>
          <w:szCs w:val="27"/>
        </w:rPr>
        <w:t xml:space="preserve"> </w:t>
      </w: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0B170D">
        <w:rPr>
          <w:rFonts w:eastAsia="Times New Roman" w:cs="Times New Roman"/>
          <w:szCs w:val="28"/>
          <w:lang w:eastAsia="ru-RU"/>
        </w:rPr>
        <w:t>Кафедра прикладної математики</w:t>
      </w: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105281" w:rsidRPr="000B170D" w:rsidRDefault="00105281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105281" w:rsidRPr="000B170D" w:rsidRDefault="00105281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105281" w:rsidRPr="000B170D" w:rsidRDefault="00105281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105281" w:rsidRPr="000B170D" w:rsidRDefault="00105281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105281" w:rsidRPr="000B170D" w:rsidRDefault="00105281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0B170D">
        <w:rPr>
          <w:rFonts w:cs="Times New Roman"/>
          <w:szCs w:val="28"/>
        </w:rPr>
        <w:t>Лабораторна робота</w:t>
      </w:r>
      <w:r w:rsidR="008D4BAA" w:rsidRPr="000B170D">
        <w:rPr>
          <w:rFonts w:cs="Times New Roman"/>
          <w:szCs w:val="28"/>
        </w:rPr>
        <w:t xml:space="preserve"> №</w:t>
      </w:r>
      <w:r w:rsidR="00110A3D">
        <w:rPr>
          <w:rFonts w:cs="Times New Roman"/>
          <w:szCs w:val="28"/>
        </w:rPr>
        <w:t>5</w:t>
      </w:r>
    </w:p>
    <w:p w:rsidR="00105281" w:rsidRPr="000B170D" w:rsidRDefault="006F03D3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0B170D">
        <w:rPr>
          <w:rFonts w:cs="Times New Roman"/>
          <w:szCs w:val="28"/>
        </w:rPr>
        <w:t>з дисципліни: «</w:t>
      </w:r>
      <w:r w:rsidR="005E6DD5" w:rsidRPr="000B170D">
        <w:rPr>
          <w:rFonts w:cs="Times New Roman"/>
          <w:szCs w:val="28"/>
        </w:rPr>
        <w:t>Теорія масового обслуговування</w:t>
      </w:r>
      <w:r w:rsidR="00105281" w:rsidRPr="000B170D">
        <w:rPr>
          <w:rFonts w:cs="Times New Roman"/>
          <w:szCs w:val="28"/>
        </w:rPr>
        <w:t>»</w:t>
      </w:r>
    </w:p>
    <w:p w:rsidR="00800BFD" w:rsidRPr="000B170D" w:rsidRDefault="00800BFD" w:rsidP="006B1C91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0B170D">
        <w:rPr>
          <w:rFonts w:cs="Times New Roman"/>
          <w:b/>
          <w:szCs w:val="28"/>
        </w:rPr>
        <w:t>Тема</w:t>
      </w:r>
      <w:r w:rsidRPr="000B170D">
        <w:rPr>
          <w:rFonts w:cs="Times New Roman"/>
          <w:szCs w:val="28"/>
        </w:rPr>
        <w:t xml:space="preserve">: </w:t>
      </w:r>
      <w:r w:rsidR="002A376C" w:rsidRPr="000B170D">
        <w:rPr>
          <w:rFonts w:cs="Times New Roman"/>
          <w:szCs w:val="28"/>
        </w:rPr>
        <w:t>«</w:t>
      </w:r>
      <w:r w:rsidR="00110A3D">
        <w:rPr>
          <w:rFonts w:cs="Times New Roman"/>
          <w:szCs w:val="28"/>
        </w:rPr>
        <w:t>Багато</w:t>
      </w:r>
      <w:r w:rsidR="002A376C" w:rsidRPr="000B170D">
        <w:rPr>
          <w:rFonts w:cs="Times New Roman"/>
          <w:szCs w:val="28"/>
        </w:rPr>
        <w:t>канальна СМО»</w:t>
      </w: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b/>
          <w:szCs w:val="28"/>
        </w:rPr>
      </w:pPr>
    </w:p>
    <w:p w:rsidR="005E6DD5" w:rsidRPr="000B170D" w:rsidRDefault="005E6DD5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</w:p>
    <w:p w:rsidR="00F0714B" w:rsidRPr="000B170D" w:rsidRDefault="00820707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Викона</w:t>
      </w:r>
      <w:proofErr w:type="spellEnd"/>
      <w:r>
        <w:rPr>
          <w:rFonts w:cs="Times New Roman"/>
          <w:szCs w:val="28"/>
          <w:lang w:val="ru-RU"/>
        </w:rPr>
        <w:t>в</w:t>
      </w:r>
      <w:r w:rsidR="00F0714B" w:rsidRPr="000B170D">
        <w:rPr>
          <w:rFonts w:cs="Times New Roman"/>
          <w:szCs w:val="28"/>
        </w:rPr>
        <w:t>:</w:t>
      </w:r>
    </w:p>
    <w:p w:rsidR="00F0714B" w:rsidRPr="000B170D" w:rsidRDefault="00820707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студент</w:t>
      </w:r>
      <w:r w:rsidR="005E6DD5" w:rsidRPr="000B170D">
        <w:rPr>
          <w:rFonts w:cs="Times New Roman"/>
          <w:szCs w:val="28"/>
        </w:rPr>
        <w:t xml:space="preserve"> групи ПМ-4</w:t>
      </w:r>
      <w:r w:rsidR="00F0714B" w:rsidRPr="000B170D">
        <w:rPr>
          <w:rFonts w:cs="Times New Roman"/>
          <w:szCs w:val="28"/>
        </w:rPr>
        <w:t>51</w:t>
      </w:r>
    </w:p>
    <w:p w:rsidR="00F0714B" w:rsidRPr="00820707" w:rsidRDefault="00820707" w:rsidP="006B1C91">
      <w:pPr>
        <w:spacing w:after="0" w:line="360" w:lineRule="auto"/>
        <w:contextualSpacing/>
        <w:jc w:val="righ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Ковдря В. Ю.</w:t>
      </w:r>
    </w:p>
    <w:p w:rsidR="00D945C1" w:rsidRPr="000B170D" w:rsidRDefault="00D945C1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0B170D">
        <w:rPr>
          <w:rFonts w:cs="Times New Roman"/>
          <w:szCs w:val="28"/>
        </w:rPr>
        <w:t>Перевірив:</w:t>
      </w:r>
    </w:p>
    <w:p w:rsidR="00F0714B" w:rsidRPr="000B170D" w:rsidRDefault="00F0714B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0B170D">
        <w:rPr>
          <w:rFonts w:cs="Times New Roman"/>
          <w:szCs w:val="28"/>
        </w:rPr>
        <w:t xml:space="preserve">Завідувач кафедри, </w:t>
      </w:r>
    </w:p>
    <w:p w:rsidR="00F0714B" w:rsidRPr="000B170D" w:rsidRDefault="00F0714B" w:rsidP="006B1C91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0B170D">
        <w:rPr>
          <w:rFonts w:cs="Times New Roman"/>
          <w:szCs w:val="28"/>
        </w:rPr>
        <w:t>професор Приставка П.О</w:t>
      </w: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F0714B" w:rsidRPr="000B170D" w:rsidRDefault="00F0714B" w:rsidP="006B1C91">
      <w:pPr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6B3931" w:rsidRPr="000B170D" w:rsidRDefault="00CF51A7" w:rsidP="00CA1D09">
      <w:pPr>
        <w:spacing w:after="0" w:line="360" w:lineRule="auto"/>
        <w:contextualSpacing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иїв-2019</w:t>
      </w:r>
    </w:p>
    <w:p w:rsidR="00FD3125" w:rsidRPr="000B170D" w:rsidRDefault="006553C7" w:rsidP="000A799C">
      <w:pPr>
        <w:spacing w:after="0" w:line="360" w:lineRule="auto"/>
        <w:contextualSpacing/>
        <w:jc w:val="center"/>
        <w:rPr>
          <w:rFonts w:cs="Times New Roman"/>
        </w:rPr>
      </w:pPr>
      <w:r w:rsidRPr="000B170D">
        <w:rPr>
          <w:rFonts w:cs="Times New Roman"/>
        </w:rPr>
        <w:lastRenderedPageBreak/>
        <w:t>Постановка задачі</w:t>
      </w:r>
    </w:p>
    <w:p w:rsidR="00BB6BD3" w:rsidRPr="008E295E" w:rsidRDefault="00BB6BD3" w:rsidP="000B170D">
      <w:pPr>
        <w:spacing w:after="0" w:line="360" w:lineRule="auto"/>
        <w:ind w:firstLine="709"/>
        <w:contextualSpacing/>
        <w:jc w:val="both"/>
        <w:rPr>
          <w:rFonts w:cs="Times New Roman"/>
          <w:lang w:val="ru-RU"/>
        </w:rPr>
      </w:pPr>
      <w:r w:rsidRPr="000B170D">
        <w:rPr>
          <w:rFonts w:cs="Times New Roman"/>
        </w:rPr>
        <w:t xml:space="preserve">Нехай маємо СМО з </w:t>
      </w:r>
      <w:r w:rsidR="00775328">
        <w:rPr>
          <w:rFonts w:cs="Times New Roman"/>
        </w:rPr>
        <w:t xml:space="preserve">очікуванням та </w:t>
      </w:r>
      <w:r w:rsidR="00775328" w:rsidRPr="00775328">
        <w:rPr>
          <w:rFonts w:cs="Times New Roman"/>
          <w:i/>
          <w:lang w:val="en-US"/>
        </w:rPr>
        <w:t>n</w:t>
      </w:r>
      <w:r w:rsidR="00775328">
        <w:rPr>
          <w:rFonts w:cs="Times New Roman"/>
        </w:rPr>
        <w:t xml:space="preserve"> каналами </w:t>
      </w:r>
      <w:r w:rsidRPr="000B170D">
        <w:rPr>
          <w:rFonts w:cs="Times New Roman"/>
        </w:rPr>
        <w:t>обслугов</w:t>
      </w:r>
      <w:r w:rsidR="00775328">
        <w:rPr>
          <w:rFonts w:cs="Times New Roman"/>
        </w:rPr>
        <w:t>ування, на яку</w:t>
      </w:r>
      <w:r w:rsidR="000B170D">
        <w:rPr>
          <w:rFonts w:cs="Times New Roman"/>
        </w:rPr>
        <w:t xml:space="preserve"> з інтенсивністю</w:t>
      </w:r>
      <w:r w:rsidRPr="000B170D">
        <w:rPr>
          <w:rFonts w:cs="Times New Roman"/>
          <w:position w:val="-6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3" ShapeID="_x0000_i1025" DrawAspect="Content" ObjectID="_1619199828" r:id="rId9"/>
        </w:object>
      </w:r>
      <w:r w:rsidRPr="000B170D">
        <w:rPr>
          <w:rFonts w:cs="Times New Roman"/>
        </w:rPr>
        <w:t xml:space="preserve">надходить потік заявок. Потік </w:t>
      </w:r>
      <w:r w:rsidR="000B170D">
        <w:rPr>
          <w:rFonts w:cs="Times New Roman"/>
        </w:rPr>
        <w:t>обслуговувань має інтенсивність</w:t>
      </w:r>
      <w:r w:rsidRPr="000B170D">
        <w:rPr>
          <w:position w:val="-10"/>
        </w:rPr>
        <w:object w:dxaOrig="260" w:dyaOrig="279">
          <v:shape id="_x0000_i1026" type="#_x0000_t75" style="width:13.5pt;height:14.25pt" o:ole="">
            <v:imagedata r:id="rId10" o:title=""/>
          </v:shape>
          <o:OLEObject Type="Embed" ProgID="Equation.3" ShapeID="_x0000_i1026" DrawAspect="Content" ObjectID="_1619199829" r:id="rId11"/>
        </w:object>
      </w:r>
      <w:r w:rsidR="000B170D">
        <w:t>.</w:t>
      </w:r>
      <w:r w:rsidRPr="000B170D">
        <w:t xml:space="preserve"> Розглянемо два випадки: кількість місць </w:t>
      </w:r>
      <w:r w:rsidRPr="000B170D">
        <w:rPr>
          <w:position w:val="-6"/>
        </w:rPr>
        <w:object w:dxaOrig="279" w:dyaOrig="240">
          <v:shape id="_x0000_i1027" type="#_x0000_t75" style="width:14.25pt;height:12pt" o:ole="">
            <v:imagedata r:id="rId12" o:title=""/>
          </v:shape>
          <o:OLEObject Type="Embed" ProgID="Equation.3" ShapeID="_x0000_i1027" DrawAspect="Content" ObjectID="_1619199830" r:id="rId13"/>
        </w:object>
      </w:r>
      <w:r w:rsidRPr="000B170D">
        <w:t>в черзі обмежено та не обмежено.</w:t>
      </w:r>
      <w:r w:rsidR="000B170D" w:rsidRPr="000B170D">
        <w:t xml:space="preserve"> </w:t>
      </w:r>
      <w:r w:rsidRPr="000B170D">
        <w:rPr>
          <w:rFonts w:cs="Times New Roman"/>
        </w:rPr>
        <w:t>Необхідно знайти характеристики ефективності даної СМО та її фінальні імовірності</w:t>
      </w:r>
      <w:r w:rsidR="008E295E">
        <w:rPr>
          <w:rFonts w:cs="Times New Roman"/>
          <w:lang w:val="ru-RU"/>
        </w:rPr>
        <w:t>.</w:t>
      </w:r>
    </w:p>
    <w:p w:rsidR="000B170D" w:rsidRDefault="000B170D" w:rsidP="000B170D">
      <w:pPr>
        <w:spacing w:after="0" w:line="360" w:lineRule="auto"/>
        <w:ind w:firstLine="709"/>
        <w:contextualSpacing/>
        <w:jc w:val="both"/>
        <w:rPr>
          <w:szCs w:val="28"/>
        </w:rPr>
      </w:pPr>
      <w:r w:rsidRPr="000B170D">
        <w:rPr>
          <w:rFonts w:cs="Times New Roman"/>
        </w:rPr>
        <w:t>Провести імітаційне моделювання даної СМО – з обмеженням на довжину черги. На основі імітації обчис</w:t>
      </w:r>
      <w:r>
        <w:rPr>
          <w:rFonts w:cs="Times New Roman"/>
        </w:rPr>
        <w:t>ли</w:t>
      </w:r>
      <w:r w:rsidRPr="000B170D">
        <w:rPr>
          <w:rFonts w:cs="Times New Roman"/>
        </w:rPr>
        <w:t>ти</w:t>
      </w:r>
      <w:r>
        <w:rPr>
          <w:rFonts w:cs="Times New Roman"/>
        </w:rPr>
        <w:t>:</w:t>
      </w:r>
      <w:r w:rsidRPr="000B170D">
        <w:rPr>
          <w:rFonts w:cs="Times New Roman"/>
        </w:rPr>
        <w:t xml:space="preserve"> </w:t>
      </w:r>
      <w:r w:rsidRPr="000B170D">
        <w:rPr>
          <w:szCs w:val="28"/>
        </w:rPr>
        <w:t>ймовірність відмови обслуговування</w:t>
      </w:r>
      <w:r w:rsidRPr="000B170D">
        <w:rPr>
          <w:szCs w:val="28"/>
          <w:shd w:val="clear" w:color="auto" w:fill="FFFFFF"/>
        </w:rPr>
        <w:t xml:space="preserve">, </w:t>
      </w:r>
      <w:r w:rsidRPr="000B170D">
        <w:rPr>
          <w:szCs w:val="28"/>
        </w:rPr>
        <w:t>абсолютну пропускну властивість, відносну пропускну властивість,</w:t>
      </w:r>
      <w:r>
        <w:rPr>
          <w:szCs w:val="28"/>
        </w:rPr>
        <w:t xml:space="preserve"> </w:t>
      </w:r>
      <w:r w:rsidRPr="000B170D">
        <w:rPr>
          <w:szCs w:val="28"/>
        </w:rPr>
        <w:t>середню кількість вимог, що знаходиться в черзі,</w:t>
      </w:r>
      <w:r>
        <w:rPr>
          <w:szCs w:val="28"/>
        </w:rPr>
        <w:t xml:space="preserve"> середню</w:t>
      </w:r>
      <w:r w:rsidRPr="000B170D">
        <w:rPr>
          <w:szCs w:val="28"/>
        </w:rPr>
        <w:t xml:space="preserve"> кількість </w:t>
      </w:r>
      <w:r w:rsidR="00775328">
        <w:rPr>
          <w:szCs w:val="28"/>
        </w:rPr>
        <w:t>зайнятих каналів</w:t>
      </w:r>
      <w:r w:rsidRPr="000B170D">
        <w:rPr>
          <w:szCs w:val="28"/>
        </w:rPr>
        <w:t>, середн</w:t>
      </w:r>
      <w:r>
        <w:rPr>
          <w:szCs w:val="28"/>
        </w:rPr>
        <w:t>ю</w:t>
      </w:r>
      <w:r w:rsidRPr="000B170D">
        <w:rPr>
          <w:szCs w:val="28"/>
        </w:rPr>
        <w:t xml:space="preserve"> кількість вимог в системі, середній час очікування в черзі, середній час перебування вимоги в СМО</w:t>
      </w:r>
      <w:r w:rsidR="00923755">
        <w:rPr>
          <w:szCs w:val="28"/>
        </w:rPr>
        <w:t xml:space="preserve"> та фінальні імовірності станів</w:t>
      </w:r>
      <w:r w:rsidR="00BE3D3F">
        <w:rPr>
          <w:szCs w:val="28"/>
        </w:rPr>
        <w:t>,</w:t>
      </w:r>
      <w:r w:rsidR="00BE3D3F" w:rsidRPr="00BE3D3F">
        <w:t xml:space="preserve"> </w:t>
      </w:r>
      <w:r w:rsidR="00BE3D3F" w:rsidRPr="00BE3D3F">
        <w:rPr>
          <w:szCs w:val="28"/>
        </w:rPr>
        <w:t>у разі їх існування</w:t>
      </w:r>
      <w:r w:rsidRPr="000B170D">
        <w:rPr>
          <w:szCs w:val="28"/>
        </w:rPr>
        <w:t>.</w:t>
      </w:r>
      <w:r w:rsidR="00CD083C">
        <w:rPr>
          <w:szCs w:val="28"/>
        </w:rPr>
        <w:t xml:space="preserve"> </w:t>
      </w:r>
      <w:r>
        <w:rPr>
          <w:szCs w:val="28"/>
        </w:rPr>
        <w:t>Результати роботи зобразити у вигляді графіків.</w:t>
      </w:r>
    </w:p>
    <w:p w:rsidR="000B170D" w:rsidRDefault="000B170D" w:rsidP="000B170D">
      <w:pPr>
        <w:spacing w:after="0" w:line="360" w:lineRule="auto"/>
        <w:ind w:firstLine="709"/>
        <w:contextualSpacing/>
        <w:jc w:val="both"/>
        <w:rPr>
          <w:szCs w:val="28"/>
        </w:rPr>
      </w:pPr>
    </w:p>
    <w:p w:rsidR="000B170D" w:rsidRPr="000B170D" w:rsidRDefault="000B170D" w:rsidP="000B170D">
      <w:pPr>
        <w:spacing w:line="360" w:lineRule="auto"/>
        <w:ind w:firstLine="709"/>
        <w:jc w:val="both"/>
        <w:rPr>
          <w:szCs w:val="28"/>
        </w:rPr>
      </w:pPr>
    </w:p>
    <w:p w:rsidR="000B170D" w:rsidRPr="000B170D" w:rsidRDefault="000B170D" w:rsidP="000B170D">
      <w:pPr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8B6F22" w:rsidRPr="000B170D" w:rsidRDefault="002A376C" w:rsidP="00795B22">
      <w:pPr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  <w:r w:rsidRPr="000B170D">
        <w:rPr>
          <w:rFonts w:cs="Times New Roman"/>
        </w:rPr>
        <w:t xml:space="preserve"> </w:t>
      </w:r>
    </w:p>
    <w:p w:rsidR="00EB3600" w:rsidRPr="000B170D" w:rsidRDefault="00EB3600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5570DF" w:rsidRPr="000B170D" w:rsidRDefault="005570DF" w:rsidP="0015664B">
      <w:pPr>
        <w:spacing w:after="0" w:line="360" w:lineRule="auto"/>
        <w:ind w:firstLine="708"/>
        <w:contextualSpacing/>
        <w:jc w:val="both"/>
      </w:pPr>
    </w:p>
    <w:p w:rsidR="00EB3600" w:rsidRPr="000B170D" w:rsidRDefault="00EB3600" w:rsidP="0015664B">
      <w:pPr>
        <w:spacing w:after="0" w:line="360" w:lineRule="auto"/>
        <w:ind w:firstLine="708"/>
        <w:contextualSpacing/>
        <w:jc w:val="both"/>
      </w:pPr>
    </w:p>
    <w:p w:rsidR="00A65060" w:rsidRPr="000B170D" w:rsidRDefault="00A65060" w:rsidP="0015664B">
      <w:pPr>
        <w:spacing w:after="0" w:line="360" w:lineRule="auto"/>
        <w:ind w:firstLine="708"/>
        <w:contextualSpacing/>
        <w:jc w:val="both"/>
      </w:pPr>
    </w:p>
    <w:p w:rsidR="00F12EA1" w:rsidRDefault="00F12EA1" w:rsidP="0015664B">
      <w:pPr>
        <w:spacing w:after="0" w:line="360" w:lineRule="auto"/>
        <w:ind w:firstLine="708"/>
        <w:contextualSpacing/>
        <w:jc w:val="both"/>
        <w:rPr>
          <w:rFonts w:cs="Times New Roman"/>
        </w:rPr>
      </w:pPr>
    </w:p>
    <w:p w:rsidR="00F12EA1" w:rsidRPr="000B170D" w:rsidRDefault="00F12EA1" w:rsidP="0015664B">
      <w:pPr>
        <w:spacing w:after="0" w:line="360" w:lineRule="auto"/>
        <w:ind w:firstLine="708"/>
        <w:contextualSpacing/>
        <w:jc w:val="both"/>
        <w:rPr>
          <w:rFonts w:cs="Times New Roman"/>
        </w:rPr>
      </w:pPr>
    </w:p>
    <w:p w:rsidR="00121358" w:rsidRPr="000B170D" w:rsidRDefault="00121358" w:rsidP="0015664B">
      <w:pPr>
        <w:spacing w:after="0" w:line="360" w:lineRule="auto"/>
        <w:ind w:firstLine="708"/>
        <w:contextualSpacing/>
        <w:jc w:val="both"/>
        <w:rPr>
          <w:rFonts w:cs="Times New Roman"/>
        </w:rPr>
      </w:pPr>
    </w:p>
    <w:p w:rsidR="00945322" w:rsidRDefault="00945322" w:rsidP="000F49D7">
      <w:pPr>
        <w:spacing w:after="0" w:line="360" w:lineRule="auto"/>
        <w:contextualSpacing/>
        <w:jc w:val="center"/>
        <w:rPr>
          <w:rFonts w:cs="Times New Roman"/>
        </w:rPr>
      </w:pPr>
      <w:r w:rsidRPr="000B170D">
        <w:rPr>
          <w:rFonts w:cs="Times New Roman"/>
        </w:rPr>
        <w:lastRenderedPageBreak/>
        <w:t>Теоретичні відомості</w:t>
      </w:r>
    </w:p>
    <w:p w:rsidR="00A5483A" w:rsidRPr="00A5483A" w:rsidRDefault="00DB61F4" w:rsidP="000F49D7">
      <w:pPr>
        <w:spacing w:after="0" w:line="360" w:lineRule="auto"/>
        <w:contextualSpacing/>
        <w:jc w:val="center"/>
        <w:rPr>
          <w:rFonts w:cs="Times New Roman"/>
          <w:i/>
        </w:rPr>
      </w:pPr>
      <w:r>
        <w:rPr>
          <w:rFonts w:cs="Times New Roman"/>
          <w:i/>
        </w:rPr>
        <w:t>Багато</w:t>
      </w:r>
      <w:r w:rsidR="00A5483A" w:rsidRPr="00A5483A">
        <w:rPr>
          <w:rFonts w:cs="Times New Roman"/>
          <w:i/>
        </w:rPr>
        <w:t>канальна СМО з обмеженою чергою</w:t>
      </w:r>
    </w:p>
    <w:p w:rsidR="00A5483A" w:rsidRDefault="00A5483A" w:rsidP="00A5483A">
      <w:pPr>
        <w:spacing w:after="0" w:line="360" w:lineRule="auto"/>
        <w:ind w:firstLine="709"/>
        <w:contextualSpacing/>
        <w:jc w:val="both"/>
        <w:rPr>
          <w:rFonts w:cs="Times New Roman"/>
        </w:rPr>
      </w:pPr>
      <w:r>
        <w:rPr>
          <w:rFonts w:cs="Times New Roman"/>
        </w:rPr>
        <w:t xml:space="preserve">В даній СМО кількість місць у черзі обмежено. Тому заявка, що поступила в момент часу, коли усі </w:t>
      </w:r>
      <w:r w:rsidR="00DB61F4">
        <w:rPr>
          <w:rFonts w:cs="Times New Roman"/>
        </w:rPr>
        <w:t xml:space="preserve">канали та </w:t>
      </w:r>
      <w:r>
        <w:rPr>
          <w:rFonts w:cs="Times New Roman"/>
        </w:rPr>
        <w:t xml:space="preserve">місця в черзі зайняті – покидає систему. Граф системи представлений на рис.1. </w:t>
      </w:r>
    </w:p>
    <w:p w:rsidR="00A5483A" w:rsidRDefault="00DB61F4" w:rsidP="00DB61F4">
      <w:pPr>
        <w:spacing w:after="0" w:line="360" w:lineRule="auto"/>
        <w:contextualSpacing/>
        <w:rPr>
          <w:rFonts w:cs="Times New Roman"/>
        </w:rPr>
      </w:pPr>
      <w:r>
        <w:rPr>
          <w:noProof/>
          <w:lang w:val="ru-RU" w:eastAsia="ru-RU"/>
        </w:rPr>
        <w:drawing>
          <wp:inline distT="0" distB="0" distL="0" distR="0" wp14:anchorId="09C942A2" wp14:editId="2DBF28AC">
            <wp:extent cx="6120765" cy="83375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3A" w:rsidRPr="000B170D" w:rsidRDefault="00A5483A" w:rsidP="00A5483A">
      <w:pPr>
        <w:spacing w:after="0" w:line="360" w:lineRule="auto"/>
        <w:contextualSpacing/>
        <w:jc w:val="center"/>
        <w:rPr>
          <w:rFonts w:cs="Times New Roman"/>
        </w:rPr>
      </w:pPr>
      <w:r>
        <w:rPr>
          <w:rFonts w:cs="Times New Roman"/>
        </w:rPr>
        <w:t xml:space="preserve">Рис.1. Граф </w:t>
      </w:r>
      <w:r w:rsidR="00DB61F4">
        <w:rPr>
          <w:rFonts w:cs="Times New Roman"/>
        </w:rPr>
        <w:t>багато</w:t>
      </w:r>
      <w:r>
        <w:rPr>
          <w:rFonts w:cs="Times New Roman"/>
        </w:rPr>
        <w:t xml:space="preserve">канальної СМО з </w:t>
      </w:r>
      <w:r w:rsidRPr="00A5483A">
        <w:rPr>
          <w:rFonts w:cs="Times New Roman"/>
        </w:rPr>
        <w:t>обмеженою чергою</w:t>
      </w:r>
    </w:p>
    <w:p w:rsidR="00A5483A" w:rsidRDefault="00A5483A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  <w:r>
        <w:rPr>
          <w:rFonts w:cs="Times New Roman"/>
          <w:szCs w:val="18"/>
        </w:rPr>
        <w:t xml:space="preserve">СМО має наступні характеристики ефективності: </w:t>
      </w:r>
    </w:p>
    <w:p w:rsidR="00A5483A" w:rsidRPr="004B0B43" w:rsidRDefault="00A5483A" w:rsidP="00AC46D5">
      <w:pPr>
        <w:pStyle w:val="aa"/>
        <w:numPr>
          <w:ilvl w:val="0"/>
          <w:numId w:val="32"/>
        </w:numPr>
        <w:shd w:val="clear" w:color="auto" w:fill="FFFFFF"/>
        <w:spacing w:before="0" w:beforeAutospacing="0" w:after="0" w:afterAutospacing="0"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Ймовірність відмови обслуговування</w:t>
      </w:r>
      <w:r w:rsidRPr="004B0B43">
        <w:rPr>
          <w:sz w:val="28"/>
          <w:szCs w:val="28"/>
        </w:rPr>
        <w:t>:</w:t>
      </w:r>
      <w:r w:rsidR="00AC46D5" w:rsidRPr="00AC46D5">
        <w:rPr>
          <w:sz w:val="28"/>
          <w:szCs w:val="28"/>
        </w:rPr>
        <w:t xml:space="preserve"> </w:t>
      </w:r>
      <w:r w:rsidRPr="004B0B4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ідм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m+n</m:t>
            </m:r>
          </m:sub>
        </m:sSub>
      </m:oMath>
    </w:p>
    <w:p w:rsidR="00A5483A" w:rsidRPr="004B0B43" w:rsidRDefault="00A5483A" w:rsidP="00A5483A">
      <w:pPr>
        <w:pStyle w:val="aa"/>
        <w:numPr>
          <w:ilvl w:val="0"/>
          <w:numId w:val="32"/>
        </w:numPr>
        <w:shd w:val="clear" w:color="auto" w:fill="FFFFFF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ідносна пропускна властивість</w:t>
      </w:r>
      <w:r w:rsidR="006A7C2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uk-UA"/>
          </w:rPr>
          <m:t>q=1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ідм</m:t>
            </m:r>
          </m:sub>
        </m:sSub>
      </m:oMath>
    </w:p>
    <w:p w:rsidR="00A5483A" w:rsidRPr="004B0B43" w:rsidRDefault="00A5483A" w:rsidP="00A5483A">
      <w:pPr>
        <w:pStyle w:val="aa"/>
        <w:numPr>
          <w:ilvl w:val="0"/>
          <w:numId w:val="32"/>
        </w:numPr>
        <w:shd w:val="clear" w:color="auto" w:fill="FFFFFF"/>
        <w:spacing w:before="0" w:beforeAutospacing="0" w:after="0" w:afterAutospacing="0" w:line="360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бсолютна пропускна властивість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  <w:lang w:val="uk-UA"/>
          </w:rPr>
          <m:t>q</m:t>
        </m:r>
      </m:oMath>
    </w:p>
    <w:p w:rsidR="00332ADB" w:rsidRDefault="00A5483A" w:rsidP="00AC46D5">
      <w:pPr>
        <w:pStyle w:val="aa"/>
        <w:numPr>
          <w:ilvl w:val="0"/>
          <w:numId w:val="32"/>
        </w:numPr>
        <w:shd w:val="clear" w:color="auto" w:fill="FFFFFF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Середня кі</w:t>
      </w:r>
      <w:r w:rsidR="006A7C28">
        <w:rPr>
          <w:sz w:val="28"/>
          <w:szCs w:val="28"/>
          <w:lang w:val="uk-UA"/>
        </w:rPr>
        <w:t>лькі</w:t>
      </w:r>
      <w:r>
        <w:rPr>
          <w:sz w:val="28"/>
          <w:szCs w:val="28"/>
          <w:lang w:val="uk-UA"/>
        </w:rPr>
        <w:t>сть вимог, що знаходиться в черзі:</w:t>
      </w:r>
    </w:p>
    <w:p w:rsidR="00A5483A" w:rsidRPr="004169D3" w:rsidRDefault="00B90232" w:rsidP="00332ADB">
      <w:pPr>
        <w:pStyle w:val="aa"/>
        <w:shd w:val="clear" w:color="auto" w:fill="FFFFFF"/>
        <w:spacing w:before="0" w:beforeAutospacing="0" w:after="0" w:afterAutospacing="0"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n</m:t>
              </m:r>
              <m:r>
                <w:rPr>
                  <w:rFonts w:ascii="Cambria Math" w:hAnsi="Cambria Math"/>
                  <w:sz w:val="28"/>
                  <w:szCs w:val="28"/>
                </w:rPr>
                <m:t>!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ρ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ρ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ρ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4169D3" w:rsidRPr="004169D3" w:rsidRDefault="004169D3" w:rsidP="004169D3">
      <w:pPr>
        <w:pStyle w:val="aa"/>
        <w:numPr>
          <w:ilvl w:val="0"/>
          <w:numId w:val="32"/>
        </w:numPr>
        <w:shd w:val="clear" w:color="auto" w:fill="FFFFFF"/>
        <w:tabs>
          <w:tab w:val="left" w:pos="7803"/>
        </w:tabs>
        <w:spacing w:before="0" w:beforeAutospacing="0" w:after="0" w:afterAutospacing="0" w:line="360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ередня кількість зайнятих каналів : </w:t>
      </w:r>
      <w:r w:rsidRPr="004B0B4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μ</m:t>
            </m:r>
          </m:den>
        </m:f>
      </m:oMath>
    </w:p>
    <w:p w:rsidR="00A5483A" w:rsidRDefault="00A5483A" w:rsidP="00A5483A">
      <w:pPr>
        <w:pStyle w:val="aa"/>
        <w:numPr>
          <w:ilvl w:val="0"/>
          <w:numId w:val="32"/>
        </w:numPr>
        <w:shd w:val="clear" w:color="auto" w:fill="FFFFFF"/>
        <w:tabs>
          <w:tab w:val="left" w:pos="7803"/>
        </w:tabs>
        <w:spacing w:before="0" w:beforeAutospacing="0" w:after="0" w:afterAutospacing="0" w:line="360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ередня кількість вимог, що знаходиться в системі : </w:t>
      </w:r>
      <w:r w:rsidRPr="004B0B43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=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acc>
      </m:oMath>
    </w:p>
    <w:p w:rsidR="00A5483A" w:rsidRPr="004B0B43" w:rsidRDefault="00A5483A" w:rsidP="00A5483A">
      <w:pPr>
        <w:pStyle w:val="aa"/>
        <w:numPr>
          <w:ilvl w:val="0"/>
          <w:numId w:val="32"/>
        </w:numPr>
        <w:shd w:val="clear" w:color="auto" w:fill="FFFFFF"/>
        <w:tabs>
          <w:tab w:val="left" w:pos="7803"/>
        </w:tabs>
        <w:spacing w:before="0" w:beforeAutospacing="0" w:after="0" w:afterAutospacing="0" w:line="360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ній час очікування в черзі:</w:t>
      </w:r>
      <w:r w:rsidRPr="004B0B4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оч.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den>
        </m:f>
      </m:oMath>
    </w:p>
    <w:p w:rsidR="007D0AAD" w:rsidRPr="007D0AAD" w:rsidRDefault="00A5483A" w:rsidP="007D0AAD">
      <w:pPr>
        <w:pStyle w:val="aa"/>
        <w:numPr>
          <w:ilvl w:val="0"/>
          <w:numId w:val="32"/>
        </w:numPr>
        <w:shd w:val="clear" w:color="auto" w:fill="FFFFFF"/>
        <w:tabs>
          <w:tab w:val="left" w:pos="7803"/>
        </w:tabs>
        <w:spacing w:before="0" w:beforeAutospacing="0" w:after="0" w:afterAutospacing="0" w:line="360" w:lineRule="auto"/>
        <w:ind w:left="714" w:hanging="357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ній час перебування вимоги в СМО:</w:t>
      </w:r>
      <w:r w:rsidRPr="004B0B4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сист.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den>
        </m:f>
      </m:oMath>
    </w:p>
    <w:p w:rsidR="007D0AAD" w:rsidRPr="007D0AAD" w:rsidRDefault="007D0AAD" w:rsidP="007D0AAD">
      <w:pPr>
        <w:pStyle w:val="aa"/>
        <w:shd w:val="clear" w:color="auto" w:fill="FFFFFF"/>
        <w:tabs>
          <w:tab w:val="left" w:pos="7803"/>
        </w:tabs>
        <w:spacing w:before="0" w:beforeAutospacing="0" w:after="0" w:afterAutospacing="0"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7D0AAD">
        <w:rPr>
          <w:sz w:val="28"/>
          <w:szCs w:val="28"/>
          <w:lang w:val="uk-UA"/>
        </w:rPr>
        <w:t>Якщо</w:t>
      </w:r>
      <w:r w:rsidRPr="007D0AAD">
        <w:rPr>
          <w:sz w:val="28"/>
          <w:szCs w:val="28"/>
        </w:rPr>
        <w:t xml:space="preserve"> </w:t>
      </w:r>
      <w:r w:rsidRPr="000B170D">
        <w:rPr>
          <w:position w:val="-6"/>
          <w:lang w:val="uk-UA"/>
        </w:rPr>
        <w:object w:dxaOrig="880" w:dyaOrig="240">
          <v:shape id="_x0000_i1028" type="#_x0000_t75" style="width:44.25pt;height:12pt" o:ole="">
            <v:imagedata r:id="rId15" o:title=""/>
          </v:shape>
          <o:OLEObject Type="Embed" ProgID="Equation.3" ShapeID="_x0000_i1028" DrawAspect="Content" ObjectID="_1619199831" r:id="rId16"/>
        </w:object>
      </w:r>
      <w:r w:rsidRPr="007D0AAD">
        <w:rPr>
          <w:lang w:val="uk-UA"/>
        </w:rPr>
        <w:t xml:space="preserve">, то </w:t>
      </w:r>
      <w:r w:rsidRPr="007D0AAD">
        <w:rPr>
          <w:sz w:val="28"/>
          <w:szCs w:val="28"/>
          <w:lang w:val="uk-UA"/>
        </w:rPr>
        <w:t xml:space="preserve">стаціонарний режим можливий пр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&lt;1</m:t>
        </m:r>
      </m:oMath>
      <w:r w:rsidRPr="007D0AAD">
        <w:rPr>
          <w:sz w:val="28"/>
          <w:szCs w:val="28"/>
        </w:rPr>
        <w:t xml:space="preserve">. </w:t>
      </w:r>
      <w:r w:rsidRPr="007D0AAD">
        <w:rPr>
          <w:sz w:val="28"/>
          <w:szCs w:val="28"/>
          <w:lang w:val="uk-UA"/>
        </w:rPr>
        <w:t>В протилежному випадку черга буде зростати до безкінечності.</w:t>
      </w:r>
    </w:p>
    <w:p w:rsidR="00A5483A" w:rsidRDefault="00A5483A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</w:p>
    <w:p w:rsidR="00A72B11" w:rsidRDefault="00A72B11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</w:p>
    <w:p w:rsidR="008E295E" w:rsidRDefault="008E295E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</w:p>
    <w:p w:rsidR="00A72B11" w:rsidRDefault="00A72B11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</w:p>
    <w:p w:rsidR="00447553" w:rsidRDefault="00447553">
      <w:pPr>
        <w:rPr>
          <w:rFonts w:cs="Times New Roman"/>
          <w:szCs w:val="18"/>
        </w:rPr>
      </w:pPr>
      <w:r>
        <w:rPr>
          <w:rFonts w:cs="Times New Roman"/>
          <w:szCs w:val="18"/>
        </w:rPr>
        <w:br w:type="page"/>
      </w:r>
    </w:p>
    <w:p w:rsidR="008A7815" w:rsidRDefault="00937C8B" w:rsidP="009F3549">
      <w:pPr>
        <w:rPr>
          <w:rFonts w:cs="Times New Roman"/>
          <w:szCs w:val="18"/>
          <w:lang w:val="ru-RU"/>
        </w:rPr>
      </w:pPr>
      <w:r>
        <w:rPr>
          <w:rFonts w:cs="Times New Roman"/>
          <w:noProof/>
          <w:szCs w:val="1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3877847</wp:posOffset>
                </wp:positionH>
                <wp:positionV relativeFrom="paragraph">
                  <wp:posOffset>118717</wp:posOffset>
                </wp:positionV>
                <wp:extent cx="914400" cy="914400"/>
                <wp:effectExtent l="0" t="0" r="5715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A7815" w:rsidRPr="00937C8B" w:rsidRDefault="008A7815" w:rsidP="00937C8B">
                            <w:pPr>
                              <w:pStyle w:val="a3"/>
                              <w:numPr>
                                <w:ilvl w:val="0"/>
                                <w:numId w:val="35"/>
                              </w:numPr>
                              <w:ind w:left="360"/>
                              <w:rPr>
                                <w:sz w:val="24"/>
                              </w:rPr>
                            </w:pPr>
                            <w:r w:rsidRPr="00937C8B">
                              <w:rPr>
                                <w:sz w:val="24"/>
                              </w:rPr>
                              <w:t>– Моделювання</w:t>
                            </w:r>
                          </w:p>
                          <w:p w:rsidR="008A7815" w:rsidRPr="00937C8B" w:rsidRDefault="008A7815" w:rsidP="00937C8B">
                            <w:pPr>
                              <w:pBdr>
                                <w:left w:val="single" w:sz="4" w:space="4" w:color="auto"/>
                              </w:pBdr>
                              <w:rPr>
                                <w:sz w:val="24"/>
                              </w:rPr>
                            </w:pPr>
                            <w:proofErr w:type="spellStart"/>
                            <w:r w:rsidRPr="00937C8B">
                              <w:rPr>
                                <w:sz w:val="24"/>
                                <w:lang w:val="en-US"/>
                              </w:rPr>
                              <w:t>t_limit</w:t>
                            </w:r>
                            <w:proofErr w:type="spellEnd"/>
                            <w:r w:rsidRPr="00937C8B">
                              <w:rPr>
                                <w:sz w:val="24"/>
                                <w:lang w:val="en-US"/>
                              </w:rPr>
                              <w:t xml:space="preserve"> – </w:t>
                            </w:r>
                            <w:r w:rsidRPr="00937C8B">
                              <w:rPr>
                                <w:sz w:val="24"/>
                              </w:rPr>
                              <w:t xml:space="preserve">часова </w:t>
                            </w:r>
                            <w:proofErr w:type="spellStart"/>
                            <w:r w:rsidRPr="00937C8B">
                              <w:rPr>
                                <w:sz w:val="24"/>
                              </w:rPr>
                              <w:t>границ</w:t>
                            </w:r>
                            <w:proofErr w:type="spellEnd"/>
                            <w:r w:rsidRPr="00937C8B">
                              <w:rPr>
                                <w:sz w:val="24"/>
                              </w:rPr>
                              <w:t xml:space="preserve"> імітаці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5" o:spid="_x0000_s1026" type="#_x0000_t202" style="position:absolute;margin-left:305.35pt;margin-top:9.35pt;width:1in;height:1in;z-index:2516131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" fillcolor="white [3201]" stroked="f" strokeweight=".5pt">
                <v:textbox>
                  <w:txbxContent>
                    <w:p w:rsidR="008A7815" w:rsidRPr="00937C8B" w:rsidRDefault="008A7815" w:rsidP="00937C8B">
                      <w:pPr>
                        <w:pStyle w:val="a3"/>
                        <w:numPr>
                          <w:ilvl w:val="0"/>
                          <w:numId w:val="35"/>
                        </w:numPr>
                        <w:ind w:left="360"/>
                        <w:rPr>
                          <w:sz w:val="24"/>
                        </w:rPr>
                      </w:pPr>
                      <w:r w:rsidRPr="00937C8B">
                        <w:rPr>
                          <w:sz w:val="24"/>
                        </w:rPr>
                        <w:t>– Моделювання</w:t>
                      </w:r>
                    </w:p>
                    <w:p w:rsidR="008A7815" w:rsidRPr="00937C8B" w:rsidRDefault="008A7815" w:rsidP="00937C8B">
                      <w:pPr>
                        <w:pBdr>
                          <w:left w:val="single" w:sz="4" w:space="4" w:color="auto"/>
                        </w:pBdr>
                        <w:rPr>
                          <w:sz w:val="24"/>
                        </w:rPr>
                      </w:pPr>
                      <w:proofErr w:type="spellStart"/>
                      <w:r w:rsidRPr="00937C8B">
                        <w:rPr>
                          <w:sz w:val="24"/>
                          <w:lang w:val="en-US"/>
                        </w:rPr>
                        <w:t>t_limit</w:t>
                      </w:r>
                      <w:proofErr w:type="spellEnd"/>
                      <w:r w:rsidRPr="00937C8B">
                        <w:rPr>
                          <w:sz w:val="24"/>
                          <w:lang w:val="en-US"/>
                        </w:rPr>
                        <w:t xml:space="preserve"> – </w:t>
                      </w:r>
                      <w:r w:rsidRPr="00937C8B">
                        <w:rPr>
                          <w:sz w:val="24"/>
                        </w:rPr>
                        <w:t xml:space="preserve">часова </w:t>
                      </w:r>
                      <w:proofErr w:type="spellStart"/>
                      <w:r w:rsidRPr="00937C8B">
                        <w:rPr>
                          <w:sz w:val="24"/>
                        </w:rPr>
                        <w:t>границ</w:t>
                      </w:r>
                      <w:proofErr w:type="spellEnd"/>
                      <w:r w:rsidRPr="00937C8B">
                        <w:rPr>
                          <w:sz w:val="24"/>
                        </w:rPr>
                        <w:t xml:space="preserve"> імітації</w:t>
                      </w:r>
                    </w:p>
                  </w:txbxContent>
                </v:textbox>
              </v:shape>
            </w:pict>
          </mc:Fallback>
        </mc:AlternateContent>
      </w:r>
      <w:r w:rsidR="00447553">
        <w:rPr>
          <w:rFonts w:cs="Times New Roman"/>
          <w:szCs w:val="18"/>
          <w:lang w:val="ru-RU"/>
        </w:rPr>
        <w:t>Блок</w:t>
      </w:r>
      <w:r w:rsidR="00235099">
        <w:rPr>
          <w:rFonts w:cs="Times New Roman"/>
          <w:szCs w:val="18"/>
          <w:lang w:val="ru-RU"/>
        </w:rPr>
        <w:t>-</w:t>
      </w:r>
      <w:r w:rsidR="00447553">
        <w:rPr>
          <w:rFonts w:cs="Times New Roman"/>
          <w:szCs w:val="18"/>
          <w:lang w:val="ru-RU"/>
        </w:rPr>
        <w:t xml:space="preserve">схема </w:t>
      </w:r>
      <w:proofErr w:type="spellStart"/>
      <w:r w:rsidR="00447553">
        <w:rPr>
          <w:rFonts w:cs="Times New Roman"/>
          <w:szCs w:val="18"/>
          <w:lang w:val="ru-RU"/>
        </w:rPr>
        <w:t>моделювання</w:t>
      </w:r>
      <w:proofErr w:type="spellEnd"/>
    </w:p>
    <w:p w:rsidR="008A7815" w:rsidRDefault="006D5C5C" w:rsidP="009F3549">
      <w:pPr>
        <w:rPr>
          <w:rFonts w:cs="Times New Roman"/>
          <w:szCs w:val="18"/>
        </w:rPr>
      </w:pPr>
      <w:r>
        <w:rPr>
          <w:rFonts w:cs="Times New Roman"/>
          <w:noProof/>
          <w:szCs w:val="18"/>
          <w:lang w:val="ru-RU" w:eastAsia="ru-RU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09855</wp:posOffset>
                </wp:positionH>
                <wp:positionV relativeFrom="paragraph">
                  <wp:posOffset>3919855</wp:posOffset>
                </wp:positionV>
                <wp:extent cx="6246279" cy="4905375"/>
                <wp:effectExtent l="0" t="0" r="2540" b="28575"/>
                <wp:wrapNone/>
                <wp:docPr id="49" name="Группа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46279" cy="4905375"/>
                          <a:chOff x="0" y="0"/>
                          <a:chExt cx="6246279" cy="4905375"/>
                        </a:xfrm>
                      </wpg:grpSpPr>
                      <wps:wsp>
                        <wps:cNvPr id="21" name="Овал 21"/>
                        <wps:cNvSpPr/>
                        <wps:spPr>
                          <a:xfrm rot="16200000">
                            <a:off x="2762250" y="95250"/>
                            <a:ext cx="228600" cy="2286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Надпись 23"/>
                        <wps:cNvSpPr txBox="1"/>
                        <wps:spPr>
                          <a:xfrm>
                            <a:off x="4009809" y="0"/>
                            <a:ext cx="2236470" cy="914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95320" w:rsidRPr="00937C8B" w:rsidRDefault="00095320" w:rsidP="00CA108E">
                              <w:pPr>
                                <w:pStyle w:val="a3"/>
                                <w:ind w:left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(2)</w:t>
                              </w:r>
                              <w:r w:rsidRPr="00937C8B">
                                <w:rPr>
                                  <w:sz w:val="24"/>
                                </w:rPr>
                                <w:t>–</w:t>
                              </w:r>
                              <w:r>
                                <w:rPr>
                                  <w:sz w:val="24"/>
                                </w:rPr>
                                <w:t xml:space="preserve"> Перехід у наступний вузол</w:t>
                              </w:r>
                            </w:p>
                            <w:p w:rsidR="00095320" w:rsidRPr="00937C8B" w:rsidRDefault="00CA108E" w:rsidP="00937C8B">
                              <w:pPr>
                                <w:pBdr>
                                  <w:left w:val="single" w:sz="4" w:space="4" w:color="auto"/>
                                </w:pBdr>
                                <w:rPr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z w:val="24"/>
                                  <w:lang w:val="en-US"/>
                                </w:rPr>
                                <w:t>nextNode</w:t>
                              </w:r>
                              <w:proofErr w:type="spellEnd"/>
                              <w:proofErr w:type="gramEnd"/>
                              <w:r w:rsidR="00095320" w:rsidRPr="00095320">
                                <w:rPr>
                                  <w:sz w:val="24"/>
                                  <w:lang w:val="ru-RU"/>
                                </w:rPr>
                                <w:t xml:space="preserve"> – </w:t>
                              </w:r>
                              <w:r>
                                <w:rPr>
                                  <w:sz w:val="24"/>
                                </w:rPr>
                                <w:t>наступний вузо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Прямая со стрелкой 24"/>
                        <wps:cNvCnPr/>
                        <wps:spPr>
                          <a:xfrm>
                            <a:off x="2886075" y="333375"/>
                            <a:ext cx="0" cy="2381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Ромб 25"/>
                        <wps:cNvSpPr/>
                        <wps:spPr>
                          <a:xfrm>
                            <a:off x="1038225" y="571500"/>
                            <a:ext cx="3697160" cy="1548662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Pr="00475DCA" w:rsidRDefault="00475DCA" w:rsidP="00475DCA">
                              <w:pPr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  <w:proofErr w:type="spellStart"/>
                              <w:r w:rsidRPr="00475DCA">
                                <w:rPr>
                                  <w:sz w:val="24"/>
                                </w:rPr>
                                <w:t>Поточний_вуз</w:t>
                              </w:r>
                              <w:r w:rsidRPr="00475DCA">
                                <w:rPr>
                                  <w:sz w:val="24"/>
                                  <w:lang w:val="ru-RU"/>
                                </w:rPr>
                                <w:t>ол</w:t>
                              </w:r>
                              <w:proofErr w:type="spellEnd"/>
                              <w:r w:rsidRPr="00475DCA">
                                <w:rPr>
                                  <w:sz w:val="24"/>
                                  <w:lang w:val="en-US"/>
                                </w:rPr>
                                <w:t xml:space="preserve">.Number </w:t>
                              </w:r>
                              <w:r w:rsidRPr="00475DCA">
                                <w:rPr>
                                  <w:sz w:val="24"/>
                                </w:rPr>
                                <w:t xml:space="preserve">дорівнює </w:t>
                              </w:r>
                              <w:proofErr w:type="spellStart"/>
                              <w:r w:rsidRPr="00475DCA">
                                <w:rPr>
                                  <w:sz w:val="24"/>
                                  <w:lang w:val="en-US"/>
                                </w:rPr>
                                <w:t>nextNode.Number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Надпись 27"/>
                        <wps:cNvSpPr txBox="1"/>
                        <wps:spPr>
                          <a:xfrm>
                            <a:off x="2981125" y="2124075"/>
                            <a:ext cx="289560" cy="3422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Default="00475DCA">
                              <w: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Надпись 28"/>
                        <wps:cNvSpPr txBox="1"/>
                        <wps:spPr>
                          <a:xfrm>
                            <a:off x="847668" y="942975"/>
                            <a:ext cx="307975" cy="3422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Default="00475DCA">
                              <w:r>
                                <w:t xml:space="preserve">--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рямоугольник 31"/>
                        <wps:cNvSpPr/>
                        <wps:spPr>
                          <a:xfrm>
                            <a:off x="1952625" y="2505075"/>
                            <a:ext cx="1833245" cy="44177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Pr="00475DCA" w:rsidRDefault="00475DCA" w:rsidP="008A7815">
                              <w:pPr>
                                <w:spacing w:after="0" w:line="240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lang w:val="en-US"/>
                                </w:rPr>
                                <w:t>MoveRight</w:t>
                              </w:r>
                              <w:proofErr w:type="spellEnd"/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)      (4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оугольник 32"/>
                        <wps:cNvSpPr/>
                        <wps:spPr>
                          <a:xfrm>
                            <a:off x="0" y="1809750"/>
                            <a:ext cx="1612314" cy="44259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Pr="00475DCA" w:rsidRDefault="00475DCA" w:rsidP="008A7815">
                              <w:pPr>
                                <w:spacing w:after="0" w:line="240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lang w:val="en-US"/>
                                </w:rPr>
                                <w:t>MoveLeft</w:t>
                              </w:r>
                              <w:proofErr w:type="spellEnd"/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)     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Ромб 35"/>
                        <wps:cNvSpPr/>
                        <wps:spPr>
                          <a:xfrm>
                            <a:off x="4086225" y="2314575"/>
                            <a:ext cx="1811337" cy="81882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Pr="00475DCA" w:rsidRDefault="00475DCA" w:rsidP="00475DCA">
                              <w:pPr>
                                <w:spacing w:after="100" w:afterAutospacing="1" w:line="276" w:lineRule="auto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5DCA">
                                <w:rPr>
                                  <w:sz w:val="18"/>
                                </w:rPr>
                                <w:t>Вузол справа існує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Прямоугольник 36"/>
                        <wps:cNvSpPr/>
                        <wps:spPr>
                          <a:xfrm>
                            <a:off x="1495425" y="3990975"/>
                            <a:ext cx="2668880" cy="45696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5DCA" w:rsidRPr="00475DCA" w:rsidRDefault="00475DCA" w:rsidP="008A7815">
                              <w:pPr>
                                <w:spacing w:after="0" w:line="240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 xml:space="preserve">Перейти до вузла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NextNode</w:t>
                              </w:r>
                              <w:proofErr w:type="spellEnd"/>
                              <w:r>
                                <w:rPr>
                                  <w:lang w:val="en-US"/>
                                </w:rPr>
                                <w:t xml:space="preserve">()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Овал 37"/>
                        <wps:cNvSpPr/>
                        <wps:spPr>
                          <a:xfrm>
                            <a:off x="2752725" y="4676775"/>
                            <a:ext cx="228600" cy="2286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рямая со стрелкой 38"/>
                        <wps:cNvCnPr/>
                        <wps:spPr>
                          <a:xfrm>
                            <a:off x="2857500" y="4448175"/>
                            <a:ext cx="0" cy="2381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Прямая со стрелкой 40"/>
                        <wps:cNvCnPr/>
                        <wps:spPr>
                          <a:xfrm>
                            <a:off x="2876550" y="2124075"/>
                            <a:ext cx="0" cy="37892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Прямая со стрелкой 41"/>
                        <wps:cNvCnPr/>
                        <wps:spPr>
                          <a:xfrm>
                            <a:off x="3781425" y="2733675"/>
                            <a:ext cx="338137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Соединительная линия уступом 43"/>
                        <wps:cNvCnPr/>
                        <wps:spPr>
                          <a:xfrm flipH="1">
                            <a:off x="2857500" y="2943225"/>
                            <a:ext cx="4445" cy="1046162"/>
                          </a:xfrm>
                          <a:prstGeom prst="bentConnector3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Прямоугольник 44"/>
                        <wps:cNvSpPr/>
                        <wps:spPr>
                          <a:xfrm>
                            <a:off x="4191000" y="3305175"/>
                            <a:ext cx="1637982" cy="45688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74DD" w:rsidRPr="008374DD" w:rsidRDefault="008374DD" w:rsidP="008A7815">
                              <w:pPr>
                                <w:spacing w:after="0" w:line="240" w:lineRule="auto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8374DD">
                                <w:rPr>
                                  <w:sz w:val="24"/>
                                </w:rPr>
                                <w:t>Відмови++</w:t>
                              </w:r>
                            </w:p>
                            <w:p w:rsidR="008374DD" w:rsidRPr="008374DD" w:rsidRDefault="008374DD" w:rsidP="008A7815">
                              <w:pPr>
                                <w:spacing w:after="0" w:line="240" w:lineRule="auto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8374DD">
                                <w:rPr>
                                  <w:sz w:val="24"/>
                                </w:rPr>
                                <w:t>Відкинути вузо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Прямая со стрелкой 48"/>
                        <wps:cNvCnPr/>
                        <wps:spPr>
                          <a:xfrm flipH="1">
                            <a:off x="2857500" y="3533775"/>
                            <a:ext cx="1324293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49" o:spid="_x0000_s1027" style="position:absolute;margin-left:8.65pt;margin-top:308.65pt;width:491.85pt;height:386.25pt;z-index:251650048" coordsize="62462,49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">
                <v:oval id="Овал 21" o:spid="_x0000_s1028" style="position:absolute;left:27622;top:952;width:2286;height:228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KvZsEA&#10;AADbAAAADwAAAGRycy9kb3ducmV2LnhtbESPzYvCMBTE74L/Q3iCN031oNI1yrKgeBL8gL2+bd62&#10;pc1LSdIP/3sjCB6HmfkNs90PphYdOV9aVrCYJyCIM6tLzhXcb4fZBoQPyBpry6TgQR72u/Foi6m2&#10;PV+ou4ZcRAj7FBUUITSplD4ryKCf24Y4ev/WGQxRulxqh32Em1ouk2QlDZYcFwps6KegrLq2RsH6&#10;uDrXfdAltr/tnz5uqu7mKqWmk+H7C0SgIXzC7/ZJK1gu4PUl/gC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ir2bBAAAA2wAAAA8AAAAAAAAAAAAAAAAAmAIAAGRycy9kb3du&#10;cmV2LnhtbFBLBQYAAAAABAAEAPUAAACGAwAAAAA=&#10;" fillcolor="white [3201]" strokecolor="#70ad47 [3209]" strokeweight="1pt">
                  <v:stroke joinstyle="miter"/>
                </v:oval>
                <v:shape id="Надпись 23" o:spid="_x0000_s1029" type="#_x0000_t202" style="position:absolute;left:40098;width:22364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TdBMQA&#10;AADbAAAADwAAAGRycy9kb3ducmV2LnhtbESPQWvCQBSE74L/YXlCb7oxQkmiq4gg5NAemlp6fWSf&#10;STD7Nu6uGv99t1DocZiZb5jNbjS9uJPznWUFy0UCgri2uuNGwenzOM9A+ICssbdMCp7kYbedTjZY&#10;aPvgD7pXoRERwr5ABW0IQyGlr1sy6Bd2II7e2TqDIUrXSO3wEeGml2mSvEqDHceFFgc6tFRfqptR&#10;8H7Iq6xMn+47X5XHKrsu7Vv2pdTLbNyvQQQaw3/4r11qBekKfr/EH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k3QTEAAAA2wAAAA8AAAAAAAAAAAAAAAAAmAIAAGRycy9k&#10;b3ducmV2LnhtbFBLBQYAAAAABAAEAPUAAACJAwAAAAA=&#10;" fillcolor="white [3201]" stroked="f" strokeweight=".5pt">
                  <v:textbox>
                    <w:txbxContent>
                      <w:p w:rsidR="00095320" w:rsidRPr="00937C8B" w:rsidRDefault="00095320" w:rsidP="00CA108E">
                        <w:pPr>
                          <w:pStyle w:val="a3"/>
                          <w:ind w:left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(2)</w:t>
                        </w:r>
                        <w:r w:rsidRPr="00937C8B">
                          <w:rPr>
                            <w:sz w:val="24"/>
                          </w:rPr>
                          <w:t>–</w:t>
                        </w:r>
                        <w:r>
                          <w:rPr>
                            <w:sz w:val="24"/>
                          </w:rPr>
                          <w:t xml:space="preserve"> Перехід у наступний вузол</w:t>
                        </w:r>
                      </w:p>
                      <w:p w:rsidR="00095320" w:rsidRPr="00937C8B" w:rsidRDefault="00CA108E" w:rsidP="00937C8B">
                        <w:pPr>
                          <w:pBdr>
                            <w:left w:val="single" w:sz="4" w:space="4" w:color="auto"/>
                          </w:pBdr>
                          <w:rPr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sz w:val="24"/>
                            <w:lang w:val="en-US"/>
                          </w:rPr>
                          <w:t>nextNode</w:t>
                        </w:r>
                        <w:proofErr w:type="spellEnd"/>
                        <w:proofErr w:type="gramEnd"/>
                        <w:r w:rsidR="00095320" w:rsidRPr="00095320">
                          <w:rPr>
                            <w:sz w:val="24"/>
                            <w:lang w:val="ru-RU"/>
                          </w:rPr>
                          <w:t xml:space="preserve"> – </w:t>
                        </w:r>
                        <w:r>
                          <w:rPr>
                            <w:sz w:val="24"/>
                          </w:rPr>
                          <w:t>наступний вузол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4" o:spid="_x0000_s1030" type="#_x0000_t32" style="position:absolute;left:28860;top:3333;width:0;height:2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VygMQAAADbAAAADwAAAGRycy9kb3ducmV2LnhtbESPUWvCMBSF3wX/Q7jC3myqjDGqUYYg&#10;CNtA4xh7vDZ3bbG5qU0Wu39vhMEeD+ec73CW68G2IlLvG8cKZlkOgrh0puFKwcdxO30G4QOywdYx&#10;KfglD+vVeLTEwrgrHyjqUIkEYV+ggjqErpDSlzVZ9JnriJP37XqLIcm+kqbHa4LbVs7z/ElabDgt&#10;1NjRpqbyrH+sAmL9tn/fX14/z/HruIk6HvRJKvUwGV4WIAIN4T/8194ZBfNHuH9JP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XKAxAAAANsAAAAPAAAAAAAAAAAA&#10;AAAAAKECAABkcnMvZG93bnJldi54bWxQSwUGAAAAAAQABAD5AAAAkgMAAAAA&#10;" strokecolor="#70ad47 [3209]" strokeweight="1.5pt">
                  <v:stroke endarrow="block" joinstyle="miter"/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Ромб 25" o:spid="_x0000_s1031" type="#_x0000_t4" style="position:absolute;left:10382;top:5715;width:36971;height:154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BGZsUA&#10;AADbAAAADwAAAGRycy9kb3ducmV2LnhtbESPQWvCQBCF70L/wzKF3nTTlEqJrlKEEA+5GIW2tzE7&#10;JqHZ2TS7JvHfdwsFj48373vz1tvJtGKg3jWWFTwvIhDEpdUNVwpOx3T+BsJ5ZI2tZVJwIwfbzcNs&#10;jYm2Ix9oKHwlAoRdggpq77tESlfWZNAtbEccvIvtDfog+0rqHscAN62Mo2gpDTYcGmrsaFdT+V1c&#10;TXgj+8o+z6M9l/ku/vjJ0xc6TZlST4/T+wqEp8nfj//Te60gfoW/LQEA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kEZmxQAAANsAAAAPAAAAAAAAAAAAAAAAAJgCAABkcnMv&#10;ZG93bnJldi54bWxQSwUGAAAAAAQABAD1AAAAigMAAAAA&#10;" fillcolor="white [3201]" strokecolor="#70ad47 [3209]" strokeweight="1pt">
                  <v:textbox>
                    <w:txbxContent>
                      <w:p w:rsidR="00475DCA" w:rsidRPr="00475DCA" w:rsidRDefault="00475DCA" w:rsidP="00475DCA">
                        <w:pPr>
                          <w:jc w:val="center"/>
                          <w:rPr>
                            <w:sz w:val="24"/>
                            <w:lang w:val="en-US"/>
                          </w:rPr>
                        </w:pPr>
                        <w:proofErr w:type="spellStart"/>
                        <w:r w:rsidRPr="00475DCA">
                          <w:rPr>
                            <w:sz w:val="24"/>
                          </w:rPr>
                          <w:t>Поточний_вуз</w:t>
                        </w:r>
                        <w:r w:rsidRPr="00475DCA">
                          <w:rPr>
                            <w:sz w:val="24"/>
                            <w:lang w:val="ru-RU"/>
                          </w:rPr>
                          <w:t>ол</w:t>
                        </w:r>
                        <w:proofErr w:type="spellEnd"/>
                        <w:r w:rsidRPr="00475DCA">
                          <w:rPr>
                            <w:sz w:val="24"/>
                            <w:lang w:val="en-US"/>
                          </w:rPr>
                          <w:t xml:space="preserve">.Number </w:t>
                        </w:r>
                        <w:r w:rsidRPr="00475DCA">
                          <w:rPr>
                            <w:sz w:val="24"/>
                          </w:rPr>
                          <w:t xml:space="preserve">дорівнює </w:t>
                        </w:r>
                        <w:proofErr w:type="spellStart"/>
                        <w:r w:rsidRPr="00475DCA">
                          <w:rPr>
                            <w:sz w:val="24"/>
                            <w:lang w:val="en-US"/>
                          </w:rPr>
                          <w:t>nextNode.Number</w:t>
                        </w:r>
                        <w:proofErr w:type="spellEnd"/>
                      </w:p>
                    </w:txbxContent>
                  </v:textbox>
                </v:shape>
                <v:shape id="Надпись 27" o:spid="_x0000_s1032" type="#_x0000_t202" style="position:absolute;left:29811;top:21240;width:2895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/bB8QA&#10;AADbAAAADwAAAGRycy9kb3ducmV2LnhtbESPQWvCQBSE7wX/w/IEb3VjhDamriKCkIMeGpVeH9nX&#10;JDT7Nu6uGv+9Wyj0OMzMN8xyPZhO3Mj51rKC2TQBQVxZ3XKt4HTcvWYgfEDW2FkmBQ/ysF6NXpaY&#10;a3vnT7qVoRYRwj5HBU0IfS6lrxoy6Ke2J47et3UGQ5SultrhPcJNJ9MkeZMGW44LDfa0baj6Ka9G&#10;wWG7KLMifbivxbzYldllZvfZWanJeNh8gAg0hP/wX7vQCtJ3+P0Sf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f2wfEAAAA2wAAAA8AAAAAAAAAAAAAAAAAmAIAAGRycy9k&#10;b3ducmV2LnhtbFBLBQYAAAAABAAEAPUAAACJAwAAAAA=&#10;" fillcolor="white [3201]" stroked="f" strokeweight=".5pt">
                  <v:textbox>
                    <w:txbxContent>
                      <w:p w:rsidR="00475DCA" w:rsidRDefault="00475DCA">
                        <w:r>
                          <w:t>+</w:t>
                        </w:r>
                      </w:p>
                    </w:txbxContent>
                  </v:textbox>
                </v:shape>
                <v:shape id="Надпись 28" o:spid="_x0000_s1033" type="#_x0000_t202" style="position:absolute;left:8476;top:9429;width:3080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BPdcAA&#10;AADbAAAADwAAAGRycy9kb3ducmV2LnhtbERPTYvCMBC9L/gfwgje1tQKS61GEUHoQQ/bVbwOzdgW&#10;m0lNotZ/vzks7PHxvlebwXTiSc63lhXMpgkI4srqlmsFp5/9ZwbCB2SNnWVS8CYPm/XoY4W5ti/+&#10;pmcZahFD2OeooAmhz6X0VUMG/dT2xJG7WmcwROhqqR2+YrjpZJokX9Jgy7GhwZ52DVW38mEUHHeL&#10;MivSt7ss5sW+zO4ze8jOSk3Gw3YJItAQ/sV/7kIrSOPY+CX+ALn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gBPdcAAAADbAAAADwAAAAAAAAAAAAAAAACYAgAAZHJzL2Rvd25y&#10;ZXYueG1sUEsFBgAAAAAEAAQA9QAAAIUDAAAAAA==&#10;" fillcolor="white [3201]" stroked="f" strokeweight=".5pt">
                  <v:textbox>
                    <w:txbxContent>
                      <w:p w:rsidR="00475DCA" w:rsidRDefault="00475DCA">
                        <w:r>
                          <w:t xml:space="preserve">-- </w:t>
                        </w:r>
                      </w:p>
                    </w:txbxContent>
                  </v:textbox>
                </v:shape>
                <v:rect id="Прямоугольник 31" o:spid="_x0000_s1034" style="position:absolute;left:19526;top:25050;width:18332;height:44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lCDMIA&#10;AADbAAAADwAAAGRycy9kb3ducmV2LnhtbESPT4vCMBTE78J+h/AWvGlaBdFqFHfFP0ftrnp9NG/b&#10;ss1LaaLWb28EweMwM79hZovWVOJKjSstK4j7EQjizOqScwW/P+veGITzyBory6TgTg4W84/ODBNt&#10;b3yga+pzESDsElRQeF8nUrqsIIOub2vi4P3ZxqAPssmlbvAW4KaSgygaSYMlh4UCa/ouKPtPL0bB&#10;Jdt8nfN6uV+th7yVNp6Y40kr1f1sl1MQnlr/Dr/aO61gGMPzS/g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uUIMwgAAANsAAAAPAAAAAAAAAAAAAAAAAJgCAABkcnMvZG93&#10;bnJldi54bWxQSwUGAAAAAAQABAD1AAAAhwMAAAAA&#10;" fillcolor="white [3201]" strokecolor="#70ad47 [3209]" strokeweight="1pt">
                  <v:textbox>
                    <w:txbxContent>
                      <w:p w:rsidR="00475DCA" w:rsidRPr="00475DCA" w:rsidRDefault="00475DCA" w:rsidP="008A7815">
                        <w:pPr>
                          <w:spacing w:after="0" w:line="240" w:lineRule="auto"/>
                          <w:jc w:val="center"/>
                          <w:rPr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lang w:val="en-US"/>
                          </w:rPr>
                          <w:t>MoveRight</w:t>
                        </w:r>
                        <w:proofErr w:type="spellEnd"/>
                        <w:r>
                          <w:rPr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lang w:val="en-US"/>
                          </w:rPr>
                          <w:t>)      (4)</w:t>
                        </w:r>
                      </w:p>
                    </w:txbxContent>
                  </v:textbox>
                </v:rect>
                <v:rect id="Прямоугольник 32" o:spid="_x0000_s1035" style="position:absolute;top:18097;width:16123;height:44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vce8IA&#10;AADbAAAADwAAAGRycy9kb3ducmV2LnhtbESPT4vCMBTE74LfITzBm6YqLNo1lqro7tE/u+v10Tzb&#10;YvNSmqj125sFweMwM79h5klrKnGjxpWWFYyGEQjizOqScwU/x81gCsJ5ZI2VZVLwIAfJotuZY6zt&#10;nfd0O/hcBAi7GBUU3texlC4ryKAb2po4eGfbGPRBNrnUDd4D3FRyHEUf0mDJYaHAmlYFZZfD1Si4&#10;ZtvlKa/T3Xoz4S9pRzPz+6eV6vfa9BOEp9a/w6/2t1YwGcP/l/A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a9x7wgAAANsAAAAPAAAAAAAAAAAAAAAAAJgCAABkcnMvZG93&#10;bnJldi54bWxQSwUGAAAAAAQABAD1AAAAhwMAAAAA&#10;" fillcolor="white [3201]" strokecolor="#70ad47 [3209]" strokeweight="1pt">
                  <v:textbox>
                    <w:txbxContent>
                      <w:p w:rsidR="00475DCA" w:rsidRPr="00475DCA" w:rsidRDefault="00475DCA" w:rsidP="008A7815">
                        <w:pPr>
                          <w:spacing w:after="0" w:line="240" w:lineRule="auto"/>
                          <w:jc w:val="center"/>
                          <w:rPr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lang w:val="en-US"/>
                          </w:rPr>
                          <w:t>MoveLeft</w:t>
                        </w:r>
                        <w:proofErr w:type="spellEnd"/>
                        <w:r>
                          <w:rPr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lang w:val="en-US"/>
                          </w:rPr>
                          <w:t>)      (3)</w:t>
                        </w:r>
                      </w:p>
                    </w:txbxContent>
                  </v:textbox>
                </v:rect>
                <v:shape id="Ромб 35" o:spid="_x0000_s1036" type="#_x0000_t4" style="position:absolute;left:40862;top:23145;width:18113;height:81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Qu8UA&#10;AADbAAAADwAAAGRycy9kb3ducmV2LnhtbESPQWvCQBCF7wX/wzKCt7oxoUVSVxFB4iEXrVB7G7PT&#10;JDQ7G7NrEv99t1Do8fHmfW/eajOaRvTUudqygsU8AkFcWF1zqeD8vn9egnAeWWNjmRQ8yMFmPXla&#10;YartwEfqT74UAcIuRQWV920qpSsqMujmtiUO3pftDPogu1LqDocAN42Mo+hVGqw5NFTY0q6i4vt0&#10;N+GN7DO7XAd7LfJd/HHL9wmdx0yp2XTcvoHwNPr/47/0QStIXuB3SwC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SdC7xQAAANsAAAAPAAAAAAAAAAAAAAAAAJgCAABkcnMv&#10;ZG93bnJldi54bWxQSwUGAAAAAAQABAD1AAAAigMAAAAA&#10;" fillcolor="white [3201]" strokecolor="#70ad47 [3209]" strokeweight="1pt">
                  <v:textbox>
                    <w:txbxContent>
                      <w:p w:rsidR="00475DCA" w:rsidRPr="00475DCA" w:rsidRDefault="00475DCA" w:rsidP="00475DCA">
                        <w:pPr>
                          <w:spacing w:after="100" w:afterAutospacing="1" w:line="276" w:lineRule="auto"/>
                          <w:jc w:val="center"/>
                          <w:rPr>
                            <w:sz w:val="18"/>
                          </w:rPr>
                        </w:pPr>
                        <w:r w:rsidRPr="00475DCA">
                          <w:rPr>
                            <w:sz w:val="18"/>
                          </w:rPr>
                          <w:t>Вузол справа існує</w:t>
                        </w:r>
                      </w:p>
                    </w:txbxContent>
                  </v:textbox>
                </v:shape>
                <v:rect id="Прямоугольник 36" o:spid="_x0000_s1037" style="position:absolute;left:14954;top:39909;width:26689;height:45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DaeMIA&#10;AADbAAAADwAAAGRycy9kb3ducmV2LnhtbESPT4vCMBTE78J+h/AWvGmqgrjVWLqKf47qqnt9NG/b&#10;ss1LaaLWb28EweMwM79hZklrKnGlxpWWFQz6EQjizOqScwXHn1VvAsJ5ZI2VZVJwJwfJ/KMzw1jb&#10;G+/pevC5CBB2MSoovK9jKV1WkEHXtzVx8P5sY9AH2eRSN3gLcFPJYRSNpcGSw0KBNS0Kyv4PF6Pg&#10;kq2/f/M63S1XI95IO/gyp7NWqvvZplMQnlr/Dr/aW61gNIbnl/A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UNp4wgAAANsAAAAPAAAAAAAAAAAAAAAAAJgCAABkcnMvZG93&#10;bnJldi54bWxQSwUGAAAAAAQABAD1AAAAhwMAAAAA&#10;" fillcolor="white [3201]" strokecolor="#70ad47 [3209]" strokeweight="1pt">
                  <v:textbox>
                    <w:txbxContent>
                      <w:p w:rsidR="00475DCA" w:rsidRPr="00475DCA" w:rsidRDefault="00475DCA" w:rsidP="008A7815">
                        <w:pPr>
                          <w:spacing w:after="0" w:line="240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t xml:space="preserve">Перейти до вузла </w:t>
                        </w:r>
                        <w:proofErr w:type="spellStart"/>
                        <w:r>
                          <w:rPr>
                            <w:lang w:val="en-US"/>
                          </w:rPr>
                          <w:t>NextNode</w:t>
                        </w:r>
                        <w:proofErr w:type="spellEnd"/>
                        <w:r>
                          <w:rPr>
                            <w:lang w:val="en-US"/>
                          </w:rPr>
                          <w:t xml:space="preserve">()      </w:t>
                        </w:r>
                      </w:p>
                    </w:txbxContent>
                  </v:textbox>
                </v:rect>
                <v:oval id="Овал 37" o:spid="_x0000_s1038" style="position:absolute;left:27527;top:46767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nRq8UA&#10;AADbAAAADwAAAGRycy9kb3ducmV2LnhtbESPQUvDQBSE74L/YXmFXqR9aRVbYrdFBYl4KdbS82v2&#10;mYRm34bdbRP99a4geBxm5htmtRlsqy7sQ+NEw2yagWIpnWmk0rD/eJksQYVIYqh1whq+OMBmfX21&#10;oty4Xt75souVShAJOWmoY+xyxFDWbClMXceSvE/nLcUkfYXGU5/gtsV5lt2jpUbSQk0dP9dcnnZn&#10;qwGzvsAZ9t2bP9xtn47Feftd3Gg9Hg2PD6AiD/E//Nd+NRpuF/D7Jf0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+dGrxQAAANsAAAAPAAAAAAAAAAAAAAAAAJgCAABkcnMv&#10;ZG93bnJldi54bWxQSwUGAAAAAAQABAD1AAAAigMAAAAA&#10;" fillcolor="white [3201]" strokecolor="#70ad47 [3209]" strokeweight="1pt">
                  <v:stroke joinstyle="miter"/>
                </v:oval>
                <v:shape id="Прямая со стрелкой 38" o:spid="_x0000_s1039" type="#_x0000_t32" style="position:absolute;left:28575;top:44481;width:0;height:2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HuWMAAAADbAAAADwAAAGRycy9kb3ducmV2LnhtbERPXWvCMBR9F/Yfwh3sTVMdiHRGEWEg&#10;bAONInu8Nte22Nx0TRbrvzcPgo+H8z1f9rYRkTpfO1YwHmUgiAtnai4VHPafwxkIH5ANNo5JwY08&#10;LBcvgznmxl15R1GHUqQQ9jkqqEJocyl9UZFFP3ItceLOrrMYEuxKaTq8pnDbyEmWTaXFmlNDhS2t&#10;Kyou+t8qINbf25/t39fxEn/366jjTp+kUm+v/eoDRKA+PMUP98YoeE9j05f0A+Ti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/h7ljAAAAA2wAAAA8AAAAAAAAAAAAAAAAA&#10;oQIAAGRycy9kb3ducmV2LnhtbFBLBQYAAAAABAAEAPkAAACOAwAAAAA=&#10;" strokecolor="#70ad47 [3209]" strokeweight="1.5pt">
                  <v:stroke endarrow="block" joinstyle="miter"/>
                </v:shape>
                <v:shape id="Прямая со стрелкой 40" o:spid="_x0000_s1040" type="#_x0000_t32" style="position:absolute;left:28765;top:21240;width:0;height:37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RI8AAAADbAAAADwAAAGRycy9kb3ducmV2LnhtbERPXWvCMBR9F/Yfwh3sTVNliHRGEWEg&#10;bAONInu8Nte22Nx0TRbrvzcPgo+H8z1f9rYRkTpfO1YwHmUgiAtnai4VHPafwxkIH5ANNo5JwY08&#10;LBcvgznmxl15R1GHUqQQ9jkqqEJocyl9UZFFP3ItceLOrrMYEuxKaTq8pnDbyEmWTaXFmlNDhS2t&#10;Kyou+t8qINbf25/t39fxEn/366jjTp+kUm+v/eoDRKA+PMUP98YoeE/r05f0A+Ti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mRkSPAAAAA2wAAAA8AAAAAAAAAAAAAAAAA&#10;oQIAAGRycy9kb3ducmV2LnhtbFBLBQYAAAAABAAEAPkAAACOAwAAAAA=&#10;" strokecolor="#70ad47 [3209]" strokeweight="1.5pt">
                  <v:stroke endarrow="block" joinstyle="miter"/>
                </v:shape>
                <v:shape id="Прямая со стрелкой 41" o:spid="_x0000_s1041" type="#_x0000_t32" style="position:absolute;left:37814;top:27336;width:3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00uMMAAADbAAAADwAAAGRycy9kb3ducmV2LnhtbESPQWsCMRSE7wX/Q3hCbzVrkVJWo4gg&#10;FLSgsYjH5+a5u7h5WTcxbv99Uyj0OMzMN8xs0dtGROp87VjBeJSBIC6cqblU8HVYv7yD8AHZYOOY&#10;FHyTh8V88DTD3LgH7ynqUIoEYZ+jgiqENpfSFxVZ9CPXEifv4jqLIcmulKbDR4LbRr5m2Zu0WHNa&#10;qLClVUXFVd+tAmK93X3ubpvjNZ4Oq6jjXp+lUs/DfjkFEagP/+G/9odRMBnD75f0A+T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dNLjDAAAA2wAAAA8AAAAAAAAAAAAA&#10;AAAAoQIAAGRycy9kb3ducmV2LnhtbFBLBQYAAAAABAAEAPkAAACRAwAAAAA=&#10;" strokecolor="#70ad47 [3209]" strokeweight="1.5pt">
                  <v:stroke endarrow="block" joinstyle="miter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Соединительная линия уступом 43" o:spid="_x0000_s1042" type="#_x0000_t34" style="position:absolute;left:28575;top:29432;width:44;height:10461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470MMAAADbAAAADwAAAGRycy9kb3ducmV2LnhtbESPQYvCMBSE74L/ITzBm6bqsizVKCoI&#10;PShlrYjHR/Nsq81LaaLWf79ZWNjjMDPfMItVZ2rxpNZVlhVMxhEI4tzqigsFp2w3+gLhPLLG2jIp&#10;eJOD1bLfW2Cs7Yu/6Xn0hQgQdjEqKL1vYildXpJBN7YNcfCutjXog2wLqVt8Bbip5TSKPqXBisNC&#10;iQ1tS8rvx4dRkFE2vaTJ3lWb4pymyeEmcXdTajjo1nMQnjr/H/5rJ1rBxwx+v4Qf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OO9DDAAAA2wAAAA8AAAAAAAAAAAAA&#10;AAAAoQIAAGRycy9kb3ducmV2LnhtbFBLBQYAAAAABAAEAPkAAACRAwAAAAA=&#10;" strokecolor="#70ad47 [3209]" strokeweight="1.5pt">
                  <v:stroke endarrow="block"/>
                </v:shape>
                <v:rect id="Прямоугольник 44" o:spid="_x0000_s1043" style="position:absolute;left:41910;top:33051;width:16379;height:4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S6cMA&#10;AADbAAAADwAAAGRycy9kb3ducmV2LnhtbESPS4vCQBCE78L+h6EXvOnEB7JmHcUHPo5u1N1rk+lN&#10;gpmekBk1/ntHEDwWVfUVNZk1phRXql1hWUGvG4EgTq0uOFNwPKw7XyCcR9ZYWiYFd3Iwm360Jhhr&#10;e+MfuiY+EwHCLkYFufdVLKVLczLourYiDt6/rQ36IOtM6hpvAW5K2Y+ikTRYcFjIsaJlTuk5uRgF&#10;l3Sz+Muq+X61HvBW2t7YnH61Uu3PZv4NwlPj3+FXe6cVDIfw/BJ+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S6cMAAADbAAAADwAAAAAAAAAAAAAAAACYAgAAZHJzL2Rv&#10;d25yZXYueG1sUEsFBgAAAAAEAAQA9QAAAIgDAAAAAA==&#10;" fillcolor="white [3201]" strokecolor="#70ad47 [3209]" strokeweight="1pt">
                  <v:textbox>
                    <w:txbxContent>
                      <w:p w:rsidR="008374DD" w:rsidRPr="008374DD" w:rsidRDefault="008374DD" w:rsidP="008A7815">
                        <w:pPr>
                          <w:spacing w:after="0" w:line="240" w:lineRule="auto"/>
                          <w:jc w:val="center"/>
                          <w:rPr>
                            <w:sz w:val="24"/>
                          </w:rPr>
                        </w:pPr>
                        <w:r w:rsidRPr="008374DD">
                          <w:rPr>
                            <w:sz w:val="24"/>
                          </w:rPr>
                          <w:t>Відмови++</w:t>
                        </w:r>
                      </w:p>
                      <w:p w:rsidR="008374DD" w:rsidRPr="008374DD" w:rsidRDefault="008374DD" w:rsidP="008A7815">
                        <w:pPr>
                          <w:spacing w:after="0" w:line="240" w:lineRule="auto"/>
                          <w:jc w:val="center"/>
                          <w:rPr>
                            <w:sz w:val="24"/>
                          </w:rPr>
                        </w:pPr>
                        <w:r w:rsidRPr="008374DD">
                          <w:rPr>
                            <w:sz w:val="24"/>
                          </w:rPr>
                          <w:t>Відкинути вузол</w:t>
                        </w:r>
                      </w:p>
                    </w:txbxContent>
                  </v:textbox>
                </v:rect>
                <v:shape id="Прямая со стрелкой 48" o:spid="_x0000_s1044" type="#_x0000_t32" style="position:absolute;left:28575;top:35337;width:1324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Pd1cAAAADbAAAADwAAAGRycy9kb3ducmV2LnhtbERPz2vCMBS+D/wfwhO8zVSRTqpRRNF5&#10;EMY68fxonk2xeSlJ1PrfL4fBjh/f7+W6t614kA+NYwWTcQaCuHK64VrB+Wf/PgcRIrLG1jEpeFGA&#10;9WrwtsRCuyd/06OMtUghHApUYGLsCilDZchiGLuOOHFX5y3GBH0ttcdnCretnGZZLi02nBoMdrQ1&#10;VN3Ku1VQ7o+fG20+8kOzs/lp7reXr9NLqdGw3yxAROrjv/jPfdQKZmls+pJ+gFz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cz3dXAAAAA2wAAAA8AAAAAAAAAAAAAAAAA&#10;oQIAAGRycy9kb3ducmV2LnhtbFBLBQYAAAAABAAEAPkAAACOAwAAAAA=&#10;" strokecolor="#70ad47 [3209]" strokeweight="1.5pt">
                  <v:stroke endarrow="block" joinstyle="miter"/>
                </v:shape>
              </v:group>
            </w:pict>
          </mc:Fallback>
        </mc:AlternateContent>
      </w:r>
      <w:r w:rsidR="008374DD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5110480</wp:posOffset>
                </wp:positionH>
                <wp:positionV relativeFrom="paragraph">
                  <wp:posOffset>7052945</wp:posOffset>
                </wp:positionV>
                <wp:extent cx="0" cy="167323"/>
                <wp:effectExtent l="76200" t="0" r="57150" b="61595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73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F23349" id="Прямая со стрелкой 45" o:spid="_x0000_s1026" type="#_x0000_t32" style="position:absolute;margin-left:402.4pt;margin-top:555.35pt;width:0;height:13.2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" strokecolor="#70ad47 [3209]" strokeweight="1.5pt">
                <v:stroke endarrow="block" joinstyle="miter"/>
              </v:shape>
            </w:pict>
          </mc:Fallback>
        </mc:AlternateContent>
      </w:r>
      <w:r w:rsidR="008374DD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10F66B19" wp14:editId="587766D6">
                <wp:simplePos x="0" y="0"/>
                <wp:positionH relativeFrom="column">
                  <wp:posOffset>2870835</wp:posOffset>
                </wp:positionH>
                <wp:positionV relativeFrom="paragraph">
                  <wp:posOffset>3465830</wp:posOffset>
                </wp:positionV>
                <wp:extent cx="228600" cy="228600"/>
                <wp:effectExtent l="0" t="0" r="19050" b="19050"/>
                <wp:wrapNone/>
                <wp:docPr id="19" name="Овал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7D13BC0" id="Овал 19" o:spid="_x0000_s1026" style="position:absolute;margin-left:226.05pt;margin-top:272.9pt;width:18pt;height:18pt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" fillcolor="white [3201]" strokecolor="#70ad47 [3209]" strokeweight="1pt">
                <v:stroke joinstyle="miter"/>
              </v:oval>
            </w:pict>
          </mc:Fallback>
        </mc:AlternateContent>
      </w:r>
      <w:r w:rsidR="008374DD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843780</wp:posOffset>
                </wp:positionH>
                <wp:positionV relativeFrom="paragraph">
                  <wp:posOffset>5281930</wp:posOffset>
                </wp:positionV>
                <wp:extent cx="267195" cy="952500"/>
                <wp:effectExtent l="0" t="0" r="76200" b="57150"/>
                <wp:wrapNone/>
                <wp:docPr id="39" name="Соединительная линия уступом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195" cy="952500"/>
                        </a:xfrm>
                        <a:prstGeom prst="bentConnector3">
                          <a:avLst>
                            <a:gd name="adj1" fmla="val 989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D5208" id="Соединительная линия уступом 39" o:spid="_x0000_s1026" type="#_x0000_t34" style="position:absolute;margin-left:381.4pt;margin-top:415.9pt;width:21.05pt;height:7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" adj="21366" strokecolor="#70ad47 [3209]" strokeweight="1.5pt">
                <v:stroke endarrow="block"/>
              </v:shape>
            </w:pict>
          </mc:Fallback>
        </mc:AlternateContent>
      </w:r>
      <w:r w:rsidR="00475DCA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917608</wp:posOffset>
                </wp:positionH>
                <wp:positionV relativeFrom="paragraph">
                  <wp:posOffset>5278755</wp:posOffset>
                </wp:positionV>
                <wp:extent cx="228361" cy="456293"/>
                <wp:effectExtent l="76200" t="0" r="19685" b="58420"/>
                <wp:wrapNone/>
                <wp:docPr id="34" name="Соединительная линия уступом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361" cy="456293"/>
                        </a:xfrm>
                        <a:prstGeom prst="bentConnector3">
                          <a:avLst>
                            <a:gd name="adj1" fmla="val 1045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77E1FD" id="Соединительная линия уступом 34" o:spid="_x0000_s1026" type="#_x0000_t34" style="position:absolute;margin-left:72.25pt;margin-top:415.65pt;width:18pt;height:35.95pt;flip:x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" adj="22575" strokecolor="#70ad47 [3209]" strokeweight="1.5pt">
                <v:stroke endarrow="block"/>
              </v:shape>
            </w:pict>
          </mc:Fallback>
        </mc:AlternateContent>
      </w:r>
      <w:r w:rsidR="003C230E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5D88A219" wp14:editId="5DBF850D">
                <wp:simplePos x="0" y="0"/>
                <wp:positionH relativeFrom="column">
                  <wp:posOffset>2991317</wp:posOffset>
                </wp:positionH>
                <wp:positionV relativeFrom="paragraph">
                  <wp:posOffset>3228291</wp:posOffset>
                </wp:positionV>
                <wp:extent cx="0" cy="238125"/>
                <wp:effectExtent l="76200" t="0" r="57150" b="47625"/>
                <wp:wrapNone/>
                <wp:docPr id="20" name="Прямая со стрелко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3BA4F4" id="Прямая со стрелкой 20" o:spid="_x0000_s1026" type="#_x0000_t32" style="position:absolute;margin-left:235.55pt;margin-top:254.2pt;width:0;height:18.75pt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" strokecolor="#70ad47 [3209]" strokeweight="1.5pt">
                <v:stroke endarrow="block" joinstyle="miter"/>
              </v:shape>
            </w:pict>
          </mc:Fallback>
        </mc:AlternateContent>
      </w:r>
      <w:r w:rsidR="008A7815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7ED98FBF" wp14:editId="7B6C9894">
                <wp:simplePos x="0" y="0"/>
                <wp:positionH relativeFrom="column">
                  <wp:posOffset>914191</wp:posOffset>
                </wp:positionH>
                <wp:positionV relativeFrom="paragraph">
                  <wp:posOffset>1564584</wp:posOffset>
                </wp:positionV>
                <wp:extent cx="4110521" cy="1661397"/>
                <wp:effectExtent l="0" t="0" r="23495" b="1524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521" cy="166139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A7815" w:rsidRPr="008A7815" w:rsidRDefault="008A7815" w:rsidP="008A7815">
                            <w:pPr>
                              <w:pStyle w:val="a3"/>
                              <w:numPr>
                                <w:ilvl w:val="0"/>
                                <w:numId w:val="34"/>
                              </w:numPr>
                              <w:spacing w:after="0" w:line="240" w:lineRule="auto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Children = </w:t>
                            </w:r>
                            <w:r>
                              <w:t>Поточний</w:t>
                            </w:r>
                            <w:r>
                              <w:rPr>
                                <w:lang w:val="en-US"/>
                              </w:rPr>
                              <w:t>_</w:t>
                            </w:r>
                            <w:r>
                              <w:t>вузол</w:t>
                            </w:r>
                            <w:r>
                              <w:rPr>
                                <w:lang w:val="en-US"/>
                              </w:rPr>
                              <w:t>.Children</w:t>
                            </w:r>
                          </w:p>
                          <w:p w:rsidR="008A7815" w:rsidRPr="008A7815" w:rsidRDefault="008A7815" w:rsidP="008A7815">
                            <w:pPr>
                              <w:pStyle w:val="a3"/>
                              <w:numPr>
                                <w:ilvl w:val="0"/>
                                <w:numId w:val="34"/>
                              </w:numPr>
                              <w:spacing w:after="0" w:line="240" w:lineRule="auto"/>
                              <w:rPr>
                                <w:lang w:val="ru-RU"/>
                              </w:rPr>
                            </w:pPr>
                            <w:r>
                              <w:t xml:space="preserve">Для кожного </w:t>
                            </w:r>
                            <w:r>
                              <w:rPr>
                                <w:lang w:val="en-US"/>
                              </w:rPr>
                              <w:t>Child</w:t>
                            </w:r>
                            <w:r w:rsidRPr="008A7815">
                              <w:rPr>
                                <w:lang w:val="ru-RU"/>
                              </w:rPr>
                              <w:t xml:space="preserve"> </w:t>
                            </w:r>
                            <w:r>
                              <w:t xml:space="preserve">з </w:t>
                            </w:r>
                            <w:r>
                              <w:rPr>
                                <w:lang w:val="en-US"/>
                              </w:rPr>
                              <w:t>Children</w:t>
                            </w:r>
                            <w:r w:rsidRPr="008A7815">
                              <w:rPr>
                                <w:lang w:val="ru-RU"/>
                              </w:rPr>
                              <w:t xml:space="preserve"> </w:t>
                            </w:r>
                            <w:r>
                              <w:t xml:space="preserve">рахуємо інтервал переходу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τ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: </w:t>
                            </w:r>
                            <w:r w:rsidRPr="008A7815">
                              <w:rPr>
                                <w:rFonts w:eastAsiaTheme="minorEastAsia"/>
                                <w:position w:val="-30"/>
                              </w:rPr>
                              <w:object w:dxaOrig="1420" w:dyaOrig="680">
                                <v:shape id="_x0000_i1029" type="#_x0000_t75" style="width:71.25pt;height:33.75pt" o:ole="">
                                  <v:imagedata r:id="rId17" o:title=""/>
                                </v:shape>
                                <o:OLEObject Type="Embed" ProgID="Equation.DSMT4" ShapeID="_x0000_i1029" DrawAspect="Content" ObjectID="_1619199832" r:id="rId18"/>
                              </w:object>
                            </w:r>
                          </w:p>
                          <w:p w:rsidR="008A7815" w:rsidRPr="008A7815" w:rsidRDefault="008A7815" w:rsidP="008A7815">
                            <w:pPr>
                              <w:pStyle w:val="a3"/>
                              <w:numPr>
                                <w:ilvl w:val="0"/>
                                <w:numId w:val="34"/>
                              </w:numPr>
                              <w:spacing w:after="0" w:line="240" w:lineRule="auto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Обираємо мінімальне</w:t>
                            </w:r>
                            <w:r w:rsidRPr="008A7815">
                              <w:rPr>
                                <w:rFonts w:eastAsiaTheme="minorEastAsia"/>
                                <w:position w:val="-12"/>
                              </w:rPr>
                              <w:object w:dxaOrig="400" w:dyaOrig="360">
                                <v:shape id="_x0000_i1030" type="#_x0000_t75" style="width:20.25pt;height:18pt" o:ole="">
                                  <v:imagedata r:id="rId19" o:title=""/>
                                </v:shape>
                                <o:OLEObject Type="Embed" ProgID="Equation.DSMT4" ShapeID="_x0000_i1030" DrawAspect="Content" ObjectID="_1619199833" r:id="rId20"/>
                              </w:object>
                            </w:r>
                          </w:p>
                          <w:p w:rsidR="008A7815" w:rsidRPr="008A7815" w:rsidRDefault="008A7815" w:rsidP="008A7815">
                            <w:pPr>
                              <w:pStyle w:val="a3"/>
                              <w:numPr>
                                <w:ilvl w:val="0"/>
                                <w:numId w:val="34"/>
                              </w:numPr>
                              <w:spacing w:after="0" w:line="240" w:lineRule="auto"/>
                              <w:rPr>
                                <w:lang w:val="ru-RU"/>
                              </w:rPr>
                            </w:pPr>
                            <w:r w:rsidRPr="008A7815">
                              <w:rPr>
                                <w:lang w:val="ru-RU"/>
                              </w:rPr>
                              <w:t>Л</w:t>
                            </w:r>
                            <w:r>
                              <w:t>і</w:t>
                            </w:r>
                            <w:proofErr w:type="spellStart"/>
                            <w:r w:rsidRPr="008A7815">
                              <w:rPr>
                                <w:lang w:val="ru-RU"/>
                              </w:rPr>
                              <w:t>чильник_часу</w:t>
                            </w:r>
                            <w:proofErr w:type="spellEnd"/>
                            <w:r w:rsidRPr="008A7815">
                              <w:rPr>
                                <w:lang w:val="ru-RU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+</w:t>
                            </w:r>
                            <w:r w:rsidRPr="008A7815">
                              <w:rPr>
                                <w:lang w:val="ru-RU"/>
                              </w:rPr>
                              <w:t xml:space="preserve">= </w:t>
                            </w:r>
                            <w:r w:rsidRPr="008A7815">
                              <w:rPr>
                                <w:rFonts w:eastAsiaTheme="minorEastAsia"/>
                                <w:position w:val="-12"/>
                              </w:rPr>
                              <w:object w:dxaOrig="400" w:dyaOrig="360">
                                <v:shape id="_x0000_i1031" type="#_x0000_t75" style="width:20.25pt;height:18pt" o:ole="">
                                  <v:imagedata r:id="rId19" o:title=""/>
                                </v:shape>
                                <o:OLEObject Type="Embed" ProgID="Equation.DSMT4" ShapeID="_x0000_i1031" DrawAspect="Content" ObjectID="_1619199834" r:id="rId21"/>
                              </w:object>
                            </w:r>
                          </w:p>
                          <w:p w:rsidR="008A7815" w:rsidRPr="008A7815" w:rsidRDefault="008A7815" w:rsidP="008A7815">
                            <w:pPr>
                              <w:pStyle w:val="a3"/>
                              <w:numPr>
                                <w:ilvl w:val="0"/>
                                <w:numId w:val="34"/>
                              </w:numPr>
                              <w:spacing w:after="0" w:line="240" w:lineRule="auto"/>
                              <w:rPr>
                                <w:lang w:val="ru-RU"/>
                              </w:rPr>
                            </w:pPr>
                            <w:r>
                              <w:t xml:space="preserve">Перехід у вузол з </w:t>
                            </w:r>
                            <w:r w:rsidRPr="008A7815">
                              <w:rPr>
                                <w:rFonts w:eastAsiaTheme="minorEastAsia"/>
                                <w:position w:val="-12"/>
                              </w:rPr>
                              <w:object w:dxaOrig="400" w:dyaOrig="360">
                                <v:shape id="_x0000_i1032" type="#_x0000_t75" style="width:20.25pt;height:18pt" o:ole="">
                                  <v:imagedata r:id="rId19" o:title=""/>
                                </v:shape>
                                <o:OLEObject Type="Embed" ProgID="Equation.DSMT4" ShapeID="_x0000_i1032" DrawAspect="Content" ObjectID="_1619199835" r:id="rId22"/>
                              </w:object>
                            </w:r>
                            <w:r w:rsidR="00282A18">
                              <w:rPr>
                                <w:rFonts w:eastAsiaTheme="minorEastAsia"/>
                              </w:rPr>
                              <w:tab/>
                            </w:r>
                            <w:r w:rsidR="00282A18">
                              <w:rPr>
                                <w:rFonts w:eastAsiaTheme="minorEastAsia"/>
                              </w:rPr>
                              <w:tab/>
                            </w:r>
                            <w:r w:rsidR="00282A18">
                              <w:rPr>
                                <w:rFonts w:eastAsiaTheme="minorEastAsia"/>
                              </w:rPr>
                              <w:tab/>
                            </w:r>
                            <w:r w:rsidR="00282A18">
                              <w:rPr>
                                <w:rFonts w:eastAsiaTheme="minorEastAsia"/>
                              </w:rPr>
                              <w:tab/>
                            </w:r>
                            <w:r w:rsidR="00937C8B">
                              <w:rPr>
                                <w:rFonts w:eastAsiaTheme="minorEastAsia"/>
                              </w:rPr>
                              <w:t>(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D98FBF" id="Прямоугольник 13" o:spid="_x0000_s1045" style="position:absolute;margin-left:1in;margin-top:123.2pt;width:323.65pt;height:130.8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" fillcolor="white [3201]" strokecolor="#70ad47 [3209]" strokeweight="1pt">
                <v:textbox>
                  <w:txbxContent>
                    <w:p w:rsidR="008A7815" w:rsidRPr="008A7815" w:rsidRDefault="008A7815" w:rsidP="008A7815">
                      <w:pPr>
                        <w:pStyle w:val="a3"/>
                        <w:numPr>
                          <w:ilvl w:val="0"/>
                          <w:numId w:val="34"/>
                        </w:numPr>
                        <w:spacing w:after="0" w:line="240" w:lineRule="auto"/>
                        <w:rPr>
                          <w:lang w:val="ru-RU"/>
                        </w:rPr>
                      </w:pPr>
                      <w:r>
                        <w:rPr>
                          <w:lang w:val="en-US"/>
                        </w:rPr>
                        <w:t xml:space="preserve">Children = </w:t>
                      </w:r>
                      <w:r>
                        <w:t>Поточний</w:t>
                      </w:r>
                      <w:r>
                        <w:rPr>
                          <w:lang w:val="en-US"/>
                        </w:rPr>
                        <w:t>_</w:t>
                      </w:r>
                      <w:r>
                        <w:t>вузол</w:t>
                      </w:r>
                      <w:r>
                        <w:rPr>
                          <w:lang w:val="en-US"/>
                        </w:rPr>
                        <w:t>.Children</w:t>
                      </w:r>
                    </w:p>
                    <w:p w:rsidR="008A7815" w:rsidRPr="008A7815" w:rsidRDefault="008A7815" w:rsidP="008A7815">
                      <w:pPr>
                        <w:pStyle w:val="a3"/>
                        <w:numPr>
                          <w:ilvl w:val="0"/>
                          <w:numId w:val="34"/>
                        </w:numPr>
                        <w:spacing w:after="0" w:line="240" w:lineRule="auto"/>
                        <w:rPr>
                          <w:lang w:val="ru-RU"/>
                        </w:rPr>
                      </w:pPr>
                      <w:r>
                        <w:t xml:space="preserve">Для кожного </w:t>
                      </w:r>
                      <w:r>
                        <w:rPr>
                          <w:lang w:val="en-US"/>
                        </w:rPr>
                        <w:t>Child</w:t>
                      </w:r>
                      <w:r w:rsidRPr="008A7815">
                        <w:rPr>
                          <w:lang w:val="ru-RU"/>
                        </w:rPr>
                        <w:t xml:space="preserve"> </w:t>
                      </w:r>
                      <w:r>
                        <w:t xml:space="preserve">з </w:t>
                      </w:r>
                      <w:r>
                        <w:rPr>
                          <w:lang w:val="en-US"/>
                        </w:rPr>
                        <w:t>Children</w:t>
                      </w:r>
                      <w:r w:rsidRPr="008A7815">
                        <w:rPr>
                          <w:lang w:val="ru-RU"/>
                        </w:rPr>
                        <w:t xml:space="preserve"> </w:t>
                      </w:r>
                      <w:r>
                        <w:t xml:space="preserve">рахуємо інтервал переходу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oMath>
                      <w:r>
                        <w:rPr>
                          <w:rFonts w:eastAsiaTheme="minorEastAsia"/>
                        </w:rPr>
                        <w:t xml:space="preserve">: </w:t>
                      </w:r>
                      <w:r w:rsidRPr="008A7815">
                        <w:rPr>
                          <w:rFonts w:eastAsiaTheme="minorEastAsia"/>
                          <w:position w:val="-30"/>
                        </w:rPr>
                        <w:object w:dxaOrig="1420" w:dyaOrig="680">
                          <v:shape id="_x0000_i1029" type="#_x0000_t75" style="width:71.25pt;height:33.75pt" o:ole="">
                            <v:imagedata r:id="rId17" o:title=""/>
                          </v:shape>
                          <o:OLEObject Type="Embed" ProgID="Equation.DSMT4" ShapeID="_x0000_i1029" DrawAspect="Content" ObjectID="_1619199832" r:id="rId23"/>
                        </w:object>
                      </w:r>
                    </w:p>
                    <w:p w:rsidR="008A7815" w:rsidRPr="008A7815" w:rsidRDefault="008A7815" w:rsidP="008A7815">
                      <w:pPr>
                        <w:pStyle w:val="a3"/>
                        <w:numPr>
                          <w:ilvl w:val="0"/>
                          <w:numId w:val="34"/>
                        </w:numPr>
                        <w:spacing w:after="0" w:line="240" w:lineRule="auto"/>
                        <w:rPr>
                          <w:lang w:val="ru-RU"/>
                        </w:rPr>
                      </w:pPr>
                      <w:r>
                        <w:rPr>
                          <w:rFonts w:eastAsiaTheme="minorEastAsia"/>
                        </w:rPr>
                        <w:t>Обираємо мінімальне</w:t>
                      </w:r>
                      <w:r w:rsidRPr="008A7815">
                        <w:rPr>
                          <w:rFonts w:eastAsiaTheme="minorEastAsia"/>
                          <w:position w:val="-12"/>
                        </w:rPr>
                        <w:object w:dxaOrig="400" w:dyaOrig="360">
                          <v:shape id="_x0000_i1030" type="#_x0000_t75" style="width:20.25pt;height:18pt" o:ole="">
                            <v:imagedata r:id="rId19" o:title=""/>
                          </v:shape>
                          <o:OLEObject Type="Embed" ProgID="Equation.DSMT4" ShapeID="_x0000_i1030" DrawAspect="Content" ObjectID="_1619199833" r:id="rId24"/>
                        </w:object>
                      </w:r>
                    </w:p>
                    <w:p w:rsidR="008A7815" w:rsidRPr="008A7815" w:rsidRDefault="008A7815" w:rsidP="008A7815">
                      <w:pPr>
                        <w:pStyle w:val="a3"/>
                        <w:numPr>
                          <w:ilvl w:val="0"/>
                          <w:numId w:val="34"/>
                        </w:numPr>
                        <w:spacing w:after="0" w:line="240" w:lineRule="auto"/>
                        <w:rPr>
                          <w:lang w:val="ru-RU"/>
                        </w:rPr>
                      </w:pPr>
                      <w:r w:rsidRPr="008A7815">
                        <w:rPr>
                          <w:lang w:val="ru-RU"/>
                        </w:rPr>
                        <w:t>Л</w:t>
                      </w:r>
                      <w:r>
                        <w:t>і</w:t>
                      </w:r>
                      <w:proofErr w:type="spellStart"/>
                      <w:r w:rsidRPr="008A7815">
                        <w:rPr>
                          <w:lang w:val="ru-RU"/>
                        </w:rPr>
                        <w:t>чильник_часу</w:t>
                      </w:r>
                      <w:proofErr w:type="spellEnd"/>
                      <w:r w:rsidRPr="008A7815">
                        <w:rPr>
                          <w:lang w:val="ru-RU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  <w:r w:rsidRPr="008A7815">
                        <w:rPr>
                          <w:lang w:val="ru-RU"/>
                        </w:rPr>
                        <w:t xml:space="preserve">= </w:t>
                      </w:r>
                      <w:r w:rsidRPr="008A7815">
                        <w:rPr>
                          <w:rFonts w:eastAsiaTheme="minorEastAsia"/>
                          <w:position w:val="-12"/>
                        </w:rPr>
                        <w:object w:dxaOrig="400" w:dyaOrig="360">
                          <v:shape id="_x0000_i1031" type="#_x0000_t75" style="width:20.25pt;height:18pt" o:ole="">
                            <v:imagedata r:id="rId19" o:title=""/>
                          </v:shape>
                          <o:OLEObject Type="Embed" ProgID="Equation.DSMT4" ShapeID="_x0000_i1031" DrawAspect="Content" ObjectID="_1619199834" r:id="rId25"/>
                        </w:object>
                      </w:r>
                    </w:p>
                    <w:p w:rsidR="008A7815" w:rsidRPr="008A7815" w:rsidRDefault="008A7815" w:rsidP="008A7815">
                      <w:pPr>
                        <w:pStyle w:val="a3"/>
                        <w:numPr>
                          <w:ilvl w:val="0"/>
                          <w:numId w:val="34"/>
                        </w:numPr>
                        <w:spacing w:after="0" w:line="240" w:lineRule="auto"/>
                        <w:rPr>
                          <w:lang w:val="ru-RU"/>
                        </w:rPr>
                      </w:pPr>
                      <w:r>
                        <w:t xml:space="preserve">Перехід у вузол з </w:t>
                      </w:r>
                      <w:r w:rsidRPr="008A7815">
                        <w:rPr>
                          <w:rFonts w:eastAsiaTheme="minorEastAsia"/>
                          <w:position w:val="-12"/>
                        </w:rPr>
                        <w:object w:dxaOrig="400" w:dyaOrig="360">
                          <v:shape id="_x0000_i1032" type="#_x0000_t75" style="width:20.25pt;height:18pt" o:ole="">
                            <v:imagedata r:id="rId19" o:title=""/>
                          </v:shape>
                          <o:OLEObject Type="Embed" ProgID="Equation.DSMT4" ShapeID="_x0000_i1032" DrawAspect="Content" ObjectID="_1619199835" r:id="rId26"/>
                        </w:object>
                      </w:r>
                      <w:r w:rsidR="00282A18">
                        <w:rPr>
                          <w:rFonts w:eastAsiaTheme="minorEastAsia"/>
                        </w:rPr>
                        <w:tab/>
                      </w:r>
                      <w:r w:rsidR="00282A18">
                        <w:rPr>
                          <w:rFonts w:eastAsiaTheme="minorEastAsia"/>
                        </w:rPr>
                        <w:tab/>
                      </w:r>
                      <w:r w:rsidR="00282A18">
                        <w:rPr>
                          <w:rFonts w:eastAsiaTheme="minorEastAsia"/>
                        </w:rPr>
                        <w:tab/>
                      </w:r>
                      <w:r w:rsidR="00282A18">
                        <w:rPr>
                          <w:rFonts w:eastAsiaTheme="minorEastAsia"/>
                        </w:rPr>
                        <w:tab/>
                      </w:r>
                      <w:r w:rsidR="00937C8B">
                        <w:rPr>
                          <w:rFonts w:eastAsiaTheme="minorEastAsia"/>
                        </w:rPr>
                        <w:t>(2)</w:t>
                      </w:r>
                    </w:p>
                  </w:txbxContent>
                </v:textbox>
              </v:rect>
            </w:pict>
          </mc:Fallback>
        </mc:AlternateContent>
      </w:r>
      <w:r w:rsidR="008A7815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2DFA17A2" wp14:editId="6E696A88">
                <wp:simplePos x="0" y="0"/>
                <wp:positionH relativeFrom="column">
                  <wp:posOffset>2972579</wp:posOffset>
                </wp:positionH>
                <wp:positionV relativeFrom="paragraph">
                  <wp:posOffset>1301863</wp:posOffset>
                </wp:positionV>
                <wp:extent cx="0" cy="238125"/>
                <wp:effectExtent l="76200" t="0" r="57150" b="47625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3205C3" id="Прямая со стрелкой 14" o:spid="_x0000_s1026" type="#_x0000_t32" style="position:absolute;margin-left:234.05pt;margin-top:102.5pt;width:0;height:18.75pt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" strokecolor="#70ad47 [3209]" strokeweight="1.5pt">
                <v:stroke endarrow="block" joinstyle="miter"/>
              </v:shape>
            </w:pict>
          </mc:Fallback>
        </mc:AlternateContent>
      </w:r>
      <w:r w:rsidR="008A7815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71805</wp:posOffset>
                </wp:positionV>
                <wp:extent cx="0" cy="238125"/>
                <wp:effectExtent l="76200" t="0" r="57150" b="4762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72ADDB" id="Прямая со стрелкой 12" o:spid="_x0000_s1026" type="#_x0000_t32" style="position:absolute;margin-left:234pt;margin-top:37.15pt;width:0;height:18.75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" strokecolor="#70ad47 [3209]" strokeweight="1.5pt">
                <v:stroke endarrow="block" joinstyle="miter"/>
              </v:shape>
            </w:pict>
          </mc:Fallback>
        </mc:AlternateContent>
      </w:r>
      <w:r w:rsidR="008A7815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709930</wp:posOffset>
                </wp:positionV>
                <wp:extent cx="1833245" cy="568325"/>
                <wp:effectExtent l="0" t="0" r="14605" b="22225"/>
                <wp:wrapNone/>
                <wp:docPr id="11" name="Прямоугольник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3245" cy="5683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A7815" w:rsidRDefault="008A7815" w:rsidP="008A7815">
                            <w:pPr>
                              <w:spacing w:after="0" w:line="240" w:lineRule="auto"/>
                              <w:jc w:val="center"/>
                              <w:rPr>
                                <w:lang w:val="ru-RU"/>
                              </w:rPr>
                            </w:pPr>
                            <w:proofErr w:type="spellStart"/>
                            <w:r>
                              <w:rPr>
                                <w:lang w:val="ru-RU"/>
                              </w:rPr>
                              <w:t>Поточний_вузол</w:t>
                            </w:r>
                            <w:proofErr w:type="spellEnd"/>
                            <w:r>
                              <w:rPr>
                                <w:lang w:val="ru-RU"/>
                              </w:rPr>
                              <w:t xml:space="preserve"> = 0</w:t>
                            </w:r>
                          </w:p>
                          <w:p w:rsidR="008A7815" w:rsidRPr="008A7815" w:rsidRDefault="008A7815" w:rsidP="008A7815">
                            <w:pPr>
                              <w:spacing w:after="0" w:line="240" w:lineRule="auto"/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Л</w:t>
                            </w:r>
                            <w:r>
                              <w:t>і</w:t>
                            </w:r>
                            <w:proofErr w:type="spellStart"/>
                            <w:r>
                              <w:rPr>
                                <w:lang w:val="ru-RU"/>
                              </w:rPr>
                              <w:t>чильник_часу</w:t>
                            </w:r>
                            <w:proofErr w:type="spellEnd"/>
                            <w:r>
                              <w:rPr>
                                <w:lang w:val="ru-RU"/>
                              </w:rPr>
                              <w:t xml:space="preserve"> =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1" o:spid="_x0000_s1046" style="position:absolute;margin-left:162pt;margin-top:55.9pt;width:144.35pt;height:44.7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" fillcolor="white [3201]" strokecolor="#70ad47 [3209]" strokeweight="1pt">
                <v:textbox>
                  <w:txbxContent>
                    <w:p w:rsidR="008A7815" w:rsidRDefault="008A7815" w:rsidP="008A7815">
                      <w:pPr>
                        <w:spacing w:after="0" w:line="240" w:lineRule="auto"/>
                        <w:jc w:val="center"/>
                        <w:rPr>
                          <w:lang w:val="ru-RU"/>
                        </w:rPr>
                      </w:pPr>
                      <w:proofErr w:type="spellStart"/>
                      <w:r>
                        <w:rPr>
                          <w:lang w:val="ru-RU"/>
                        </w:rPr>
                        <w:t>Поточний_вузол</w:t>
                      </w:r>
                      <w:proofErr w:type="spellEnd"/>
                      <w:r>
                        <w:rPr>
                          <w:lang w:val="ru-RU"/>
                        </w:rPr>
                        <w:t xml:space="preserve"> = 0</w:t>
                      </w:r>
                    </w:p>
                    <w:p w:rsidR="008A7815" w:rsidRPr="008A7815" w:rsidRDefault="008A7815" w:rsidP="008A7815">
                      <w:pPr>
                        <w:spacing w:after="0" w:line="240" w:lineRule="auto"/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Л</w:t>
                      </w:r>
                      <w:r>
                        <w:t>і</w:t>
                      </w:r>
                      <w:proofErr w:type="spellStart"/>
                      <w:r>
                        <w:rPr>
                          <w:lang w:val="ru-RU"/>
                        </w:rPr>
                        <w:t>чильник_часу</w:t>
                      </w:r>
                      <w:proofErr w:type="spellEnd"/>
                      <w:r>
                        <w:rPr>
                          <w:lang w:val="ru-RU"/>
                        </w:rPr>
                        <w:t xml:space="preserve"> = 0</w:t>
                      </w:r>
                    </w:p>
                  </w:txbxContent>
                </v:textbox>
              </v:rect>
            </w:pict>
          </mc:Fallback>
        </mc:AlternateContent>
      </w:r>
      <w:r w:rsidR="008A7815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2861310</wp:posOffset>
                </wp:positionH>
                <wp:positionV relativeFrom="paragraph">
                  <wp:posOffset>246380</wp:posOffset>
                </wp:positionV>
                <wp:extent cx="228600" cy="228600"/>
                <wp:effectExtent l="0" t="0" r="19050" b="19050"/>
                <wp:wrapNone/>
                <wp:docPr id="10" name="Ова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BA10282" id="Овал 10" o:spid="_x0000_s1026" style="position:absolute;margin-left:225.3pt;margin-top:19.4pt;width:18pt;height:18pt;z-index:2516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" fillcolor="white [3201]" strokecolor="#70ad47 [3209]" strokeweight="1pt">
                <v:stroke joinstyle="miter"/>
              </v:oval>
            </w:pict>
          </mc:Fallback>
        </mc:AlternateContent>
      </w:r>
      <w:r w:rsidR="00447553">
        <w:rPr>
          <w:rFonts w:cs="Times New Roman"/>
          <w:szCs w:val="18"/>
        </w:rPr>
        <w:br w:type="page"/>
      </w:r>
    </w:p>
    <w:p w:rsidR="00A55E9E" w:rsidRDefault="00A12FCA" w:rsidP="00A5483A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  <w:r>
        <w:rPr>
          <w:rFonts w:cs="Times New Roman"/>
          <w:noProof/>
          <w:szCs w:val="1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006520</wp:posOffset>
                </wp:positionH>
                <wp:positionV relativeFrom="paragraph">
                  <wp:posOffset>115343</wp:posOffset>
                </wp:positionV>
                <wp:extent cx="1532808" cy="520700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2808" cy="520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Pr="00937C8B" w:rsidRDefault="006D5C5C" w:rsidP="006D5C5C">
                            <w:pPr>
                              <w:pStyle w:val="a3"/>
                              <w:ind w:left="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)</w:t>
                            </w:r>
                            <w:r w:rsidRPr="00937C8B">
                              <w:rPr>
                                <w:sz w:val="24"/>
                              </w:rPr>
                              <w:t>–</w:t>
                            </w:r>
                            <w:r>
                              <w:rPr>
                                <w:sz w:val="24"/>
                              </w:rPr>
                              <w:t xml:space="preserve"> Перехід </w:t>
                            </w:r>
                            <w:r>
                              <w:rPr>
                                <w:sz w:val="24"/>
                              </w:rPr>
                              <w:t>лівору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52" o:spid="_x0000_s1047" type="#_x0000_t202" style="position:absolute;left:0;text-align:left;margin-left:315.45pt;margin-top:9.1pt;width:120.7pt;height:41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" fillcolor="white [3201]" stroked="f" strokeweight=".5pt">
                <v:textbox>
                  <w:txbxContent>
                    <w:p w:rsidR="006D5C5C" w:rsidRPr="00937C8B" w:rsidRDefault="006D5C5C" w:rsidP="006D5C5C">
                      <w:pPr>
                        <w:pStyle w:val="a3"/>
                        <w:ind w:left="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(</w:t>
                      </w:r>
                      <w:r>
                        <w:rPr>
                          <w:sz w:val="24"/>
                        </w:rPr>
                        <w:t>3</w:t>
                      </w:r>
                      <w:r>
                        <w:rPr>
                          <w:sz w:val="24"/>
                        </w:rPr>
                        <w:t>)</w:t>
                      </w:r>
                      <w:r w:rsidRPr="00937C8B">
                        <w:rPr>
                          <w:sz w:val="24"/>
                        </w:rPr>
                        <w:t>–</w:t>
                      </w:r>
                      <w:r>
                        <w:rPr>
                          <w:sz w:val="24"/>
                        </w:rPr>
                        <w:t xml:space="preserve"> Перехід </w:t>
                      </w:r>
                      <w:r>
                        <w:rPr>
                          <w:sz w:val="24"/>
                        </w:rPr>
                        <w:t>ліворуч</w:t>
                      </w:r>
                    </w:p>
                  </w:txbxContent>
                </v:textbox>
              </v:shape>
            </w:pict>
          </mc:Fallback>
        </mc:AlternateContent>
      </w:r>
    </w:p>
    <w:p w:rsidR="006D5C5C" w:rsidRDefault="00A12FCA">
      <w:pPr>
        <w:rPr>
          <w:rFonts w:cs="Times New Roman"/>
          <w:szCs w:val="18"/>
        </w:rPr>
      </w:pPr>
      <w:bookmarkStart w:id="0" w:name="_GoBack"/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722717</wp:posOffset>
                </wp:positionH>
                <wp:positionV relativeFrom="paragraph">
                  <wp:posOffset>8379492</wp:posOffset>
                </wp:positionV>
                <wp:extent cx="227965" cy="228600"/>
                <wp:effectExtent l="0" t="0" r="19685" b="19050"/>
                <wp:wrapNone/>
                <wp:docPr id="84" name="Овал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" cy="2286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E23B4E" id="Овал 84" o:spid="_x0000_s1026" style="position:absolute;margin-left:214.4pt;margin-top:659.8pt;width:17.95pt;height:1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" fillcolor="white [3201]" strokecolor="#70ad47 [3209]" strokeweight="1pt">
                <v:stroke joinstyle="miter"/>
              </v:oval>
            </w:pict>
          </mc:Fallback>
        </mc:AlternateContent>
      </w:r>
      <w:bookmarkEnd w:id="0"/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742565</wp:posOffset>
                </wp:positionH>
                <wp:positionV relativeFrom="paragraph">
                  <wp:posOffset>5012690</wp:posOffset>
                </wp:positionV>
                <wp:extent cx="228600" cy="227965"/>
                <wp:effectExtent l="317" t="0" r="19368" b="19367"/>
                <wp:wrapNone/>
                <wp:docPr id="78" name="Овал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28600" cy="22796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11E1FD" id="Овал 78" o:spid="_x0000_s1026" style="position:absolute;margin-left:215.95pt;margin-top:394.7pt;width:18pt;height:17.95pt;rotation:-90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722319</wp:posOffset>
                </wp:positionH>
                <wp:positionV relativeFrom="paragraph">
                  <wp:posOffset>4606925</wp:posOffset>
                </wp:positionV>
                <wp:extent cx="227965" cy="228600"/>
                <wp:effectExtent l="0" t="0" r="19685" b="19050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" cy="2286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B3C44D" id="Овал 61" o:spid="_x0000_s1026" style="position:absolute;margin-left:214.35pt;margin-top:362.75pt;width:17.95pt;height:1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742873</wp:posOffset>
                </wp:positionH>
                <wp:positionV relativeFrom="paragraph">
                  <wp:posOffset>98270</wp:posOffset>
                </wp:positionV>
                <wp:extent cx="228600" cy="228588"/>
                <wp:effectExtent l="317" t="0" r="19368" b="19367"/>
                <wp:wrapNone/>
                <wp:docPr id="51" name="Овал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28600" cy="22858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03CC57" id="Овал 51" o:spid="_x0000_s1026" style="position:absolute;margin-left:215.95pt;margin-top:7.75pt;width:18pt;height:18pt;rotation:-90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858034</wp:posOffset>
                </wp:positionH>
                <wp:positionV relativeFrom="paragraph">
                  <wp:posOffset>335332</wp:posOffset>
                </wp:positionV>
                <wp:extent cx="0" cy="238125"/>
                <wp:effectExtent l="76200" t="0" r="57150" b="47625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EE96F5" id="Прямая со стрелкой 53" o:spid="_x0000_s1026" type="#_x0000_t32" style="position:absolute;margin-left:225.05pt;margin-top:26.4pt;width:0;height:18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" strokecolor="#70ad47 [3209]" strokeweight="1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963397</wp:posOffset>
                </wp:positionH>
                <wp:positionV relativeFrom="paragraph">
                  <wp:posOffset>1783742</wp:posOffset>
                </wp:positionV>
                <wp:extent cx="3776497" cy="963117"/>
                <wp:effectExtent l="38100" t="19050" r="0" b="46990"/>
                <wp:wrapNone/>
                <wp:docPr id="54" name="Ромб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6497" cy="963117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Pr="00475DCA" w:rsidRDefault="006D5C5C" w:rsidP="006D5C5C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proofErr w:type="spellStart"/>
                            <w:r w:rsidRPr="00475DCA">
                              <w:rPr>
                                <w:sz w:val="24"/>
                              </w:rPr>
                              <w:t>Поточний_вуз</w:t>
                            </w:r>
                            <w:r w:rsidRPr="00475DCA">
                              <w:rPr>
                                <w:sz w:val="24"/>
                                <w:lang w:val="ru-RU"/>
                              </w:rPr>
                              <w:t>ол</w:t>
                            </w:r>
                            <w:proofErr w:type="spellEnd"/>
                            <w:r w:rsidRPr="00475DCA">
                              <w:rPr>
                                <w:sz w:val="24"/>
                                <w:lang w:val="en-US"/>
                              </w:rPr>
                              <w:t xml:space="preserve">.Number </w:t>
                            </w:r>
                            <w:r w:rsidRPr="00475DCA">
                              <w:rPr>
                                <w:sz w:val="24"/>
                              </w:rPr>
                              <w:t>дорівнює</w:t>
                            </w:r>
                            <w:r w:rsidR="00874720">
                              <w:rPr>
                                <w:sz w:val="24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Ромб 54" o:spid="_x0000_s1048" type="#_x0000_t4" style="position:absolute;margin-left:75.85pt;margin-top:140.45pt;width:297.35pt;height:75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" fillcolor="white [3201]" strokecolor="#70ad47 [3209]" strokeweight="1pt">
                <v:textbox>
                  <w:txbxContent>
                    <w:p w:rsidR="006D5C5C" w:rsidRPr="00475DCA" w:rsidRDefault="006D5C5C" w:rsidP="006D5C5C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  <w:proofErr w:type="spellStart"/>
                      <w:r w:rsidRPr="00475DCA">
                        <w:rPr>
                          <w:sz w:val="24"/>
                        </w:rPr>
                        <w:t>Поточний_вуз</w:t>
                      </w:r>
                      <w:r w:rsidRPr="00475DCA">
                        <w:rPr>
                          <w:sz w:val="24"/>
                          <w:lang w:val="ru-RU"/>
                        </w:rPr>
                        <w:t>ол</w:t>
                      </w:r>
                      <w:proofErr w:type="spellEnd"/>
                      <w:r w:rsidRPr="00475DCA">
                        <w:rPr>
                          <w:sz w:val="24"/>
                          <w:lang w:val="en-US"/>
                        </w:rPr>
                        <w:t xml:space="preserve">.Number </w:t>
                      </w:r>
                      <w:r w:rsidRPr="00475DCA">
                        <w:rPr>
                          <w:sz w:val="24"/>
                        </w:rPr>
                        <w:t>дорівнює</w:t>
                      </w:r>
                      <w:r w:rsidR="00874720">
                        <w:rPr>
                          <w:sz w:val="24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33752</wp:posOffset>
                </wp:positionH>
                <wp:positionV relativeFrom="paragraph">
                  <wp:posOffset>2676196</wp:posOffset>
                </wp:positionV>
                <wp:extent cx="307340" cy="342265"/>
                <wp:effectExtent l="0" t="0" r="0" b="635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" cy="342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Default="006D5C5C" w:rsidP="006D5C5C">
                            <w:r>
                              <w:t xml:space="preserve">--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56" o:spid="_x0000_s1049" type="#_x0000_t202" style="position:absolute;margin-left:191.65pt;margin-top:210.7pt;width:24.2pt;height:26.95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" filled="f" stroked="f" strokeweight=".5pt">
                <v:textbox>
                  <w:txbxContent>
                    <w:p w:rsidR="006D5C5C" w:rsidRDefault="006D5C5C" w:rsidP="006D5C5C">
                      <w:r>
                        <w:t xml:space="preserve">--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826591</wp:posOffset>
                </wp:positionH>
                <wp:positionV relativeFrom="paragraph">
                  <wp:posOffset>2983435</wp:posOffset>
                </wp:positionV>
                <wp:extent cx="2053590" cy="686054"/>
                <wp:effectExtent l="0" t="0" r="22860" b="19050"/>
                <wp:wrapNone/>
                <wp:docPr id="57" name="Прямоугольник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3590" cy="68605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Pr="004F21B7" w:rsidRDefault="004F21B7" w:rsidP="006D5C5C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Поставити на опрацювання перший елемент з черг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57" o:spid="_x0000_s1050" style="position:absolute;margin-left:143.85pt;margin-top:234.9pt;width:161.7pt;height:5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" fillcolor="white [3201]" strokecolor="#70ad47 [3209]" strokeweight="1pt">
                <v:textbox>
                  <w:txbxContent>
                    <w:p w:rsidR="006D5C5C" w:rsidRPr="004F21B7" w:rsidRDefault="004F21B7" w:rsidP="006D5C5C">
                      <w:pPr>
                        <w:spacing w:after="0" w:line="240" w:lineRule="auto"/>
                        <w:jc w:val="center"/>
                      </w:pPr>
                      <w:r>
                        <w:t>Поставити на опрацювання перший елемент з черги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343019</wp:posOffset>
                </wp:positionH>
                <wp:positionV relativeFrom="paragraph">
                  <wp:posOffset>2559153</wp:posOffset>
                </wp:positionV>
                <wp:extent cx="1816456" cy="442595"/>
                <wp:effectExtent l="0" t="0" r="12700" b="14605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6456" cy="4425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Pr="001D0E3F" w:rsidRDefault="001D0E3F" w:rsidP="006D5C5C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Поточна вимога+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58" o:spid="_x0000_s1051" style="position:absolute;margin-left:341.95pt;margin-top:201.5pt;width:143.05pt;height:34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" fillcolor="white [3201]" strokecolor="#70ad47 [3209]" strokeweight="1pt">
                <v:textbox>
                  <w:txbxContent>
                    <w:p w:rsidR="006D5C5C" w:rsidRPr="001D0E3F" w:rsidRDefault="001D0E3F" w:rsidP="006D5C5C">
                      <w:pPr>
                        <w:spacing w:after="0" w:line="240" w:lineRule="auto"/>
                        <w:jc w:val="center"/>
                      </w:pPr>
                      <w:r>
                        <w:t>Поточна вимога+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843403</wp:posOffset>
                </wp:positionH>
                <wp:positionV relativeFrom="paragraph">
                  <wp:posOffset>4380638</wp:posOffset>
                </wp:positionV>
                <wp:extent cx="0" cy="238125"/>
                <wp:effectExtent l="76200" t="0" r="57150" b="47625"/>
                <wp:wrapNone/>
                <wp:docPr id="62" name="Прямая со стрелкой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AD948EC" id="Прямая со стрелкой 62" o:spid="_x0000_s1026" type="#_x0000_t32" style="position:absolute;margin-left:223.9pt;margin-top:344.95pt;width:0;height:18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" strokecolor="#70ad47 [3209]" strokeweight="1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843403</wp:posOffset>
                </wp:positionH>
                <wp:positionV relativeFrom="paragraph">
                  <wp:posOffset>1403352</wp:posOffset>
                </wp:positionV>
                <wp:extent cx="0" cy="378460"/>
                <wp:effectExtent l="76200" t="0" r="95250" b="5969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84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E4C6DA" id="Прямая со стрелкой 63" o:spid="_x0000_s1026" type="#_x0000_t32" style="position:absolute;margin-left:223.9pt;margin-top:110.5pt;width:0;height:29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" strokecolor="#70ad47 [3209]" strokeweight="1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51333</wp:posOffset>
                </wp:positionH>
                <wp:positionV relativeFrom="paragraph">
                  <wp:posOffset>576734</wp:posOffset>
                </wp:positionV>
                <wp:extent cx="4805045" cy="827786"/>
                <wp:effectExtent l="0" t="0" r="14605" b="10795"/>
                <wp:wrapNone/>
                <wp:docPr id="68" name="Прямоугольник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5045" cy="82778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Default="006D5C5C" w:rsidP="006D5C5C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Лічильник опрацьованих ++</w:t>
                            </w:r>
                          </w:p>
                          <w:p w:rsidR="006D5C5C" w:rsidRDefault="006D5C5C" w:rsidP="006D5C5C">
                            <w:pPr>
                              <w:spacing w:after="0" w:line="240" w:lineRule="auto"/>
                              <w:jc w:val="center"/>
                              <w:rPr>
                                <w:rFonts w:eastAsiaTheme="minorEastAsia"/>
                              </w:rPr>
                            </w:pPr>
                            <w:proofErr w:type="spellStart"/>
                            <w:r>
                              <w:t>Поточна_вимога</w:t>
                            </w:r>
                            <w:proofErr w:type="spellEnd"/>
                            <w:r w:rsidRPr="006D5C5C">
                              <w:rPr>
                                <w:lang w:val="ru-RU"/>
                              </w:rPr>
                              <w:t>.</w:t>
                            </w:r>
                            <w:proofErr w:type="spellStart"/>
                            <w:r>
                              <w:t>Час_кінця_Опрацювання</w:t>
                            </w:r>
                            <w:proofErr w:type="spellEnd"/>
                            <w:r>
                              <w:t xml:space="preserve"> = 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 w:rsidRPr="006D5C5C">
                              <w:rPr>
                                <w:lang w:val="ru-RU"/>
                              </w:rPr>
                              <w:t>_</w:t>
                            </w:r>
                            <w:r>
                              <w:rPr>
                                <w:lang w:val="en-US"/>
                              </w:rPr>
                              <w:t>time</w:t>
                            </w:r>
                            <w:r w:rsidRPr="006D5C5C">
                              <w:rPr>
                                <w:lang w:val="ru-RU"/>
                              </w:rPr>
                              <w:t xml:space="preserve"> + </w:t>
                            </w:r>
                            <w:r w:rsidRPr="008A7815">
                              <w:rPr>
                                <w:rFonts w:eastAsiaTheme="minorEastAsia"/>
                                <w:position w:val="-12"/>
                              </w:rPr>
                              <w:object w:dxaOrig="400" w:dyaOrig="360">
                                <v:shape id="_x0000_i1033" type="#_x0000_t75" style="width:20.25pt;height:18pt" o:ole="">
                                  <v:imagedata r:id="rId19" o:title=""/>
                                </v:shape>
                                <o:OLEObject Type="Embed" ProgID="Equation.DSMT4" ShapeID="_x0000_i1033" DrawAspect="Content" ObjectID="_1619199836" r:id="rId27"/>
                              </w:object>
                            </w:r>
                          </w:p>
                          <w:p w:rsidR="006D5C5C" w:rsidRPr="006D5C5C" w:rsidRDefault="006D5C5C" w:rsidP="006D5C5C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rPr>
                                <w:rFonts w:eastAsiaTheme="minorEastAsia"/>
                              </w:rPr>
                              <w:t>Опрацьовані</w:t>
                            </w:r>
                            <w:r>
                              <w:rPr>
                                <w:rFonts w:eastAsiaTheme="minorEastAsia"/>
                                <w:lang w:val="ru-RU"/>
                              </w:rPr>
                              <w:t>_</w:t>
                            </w:r>
                            <w:r>
                              <w:rPr>
                                <w:rFonts w:eastAsiaTheme="minorEastAsia"/>
                              </w:rPr>
                              <w:t>вимоги</w:t>
                            </w:r>
                            <w:r w:rsidRPr="00874720">
                              <w:rPr>
                                <w:rFonts w:eastAsiaTheme="minorEastAsia"/>
                                <w:lang w:val="ru-RU"/>
                              </w:rPr>
                              <w:t>.</w:t>
                            </w:r>
                            <w:proofErr w:type="spellStart"/>
                            <w:r w:rsidRPr="00874720">
                              <w:rPr>
                                <w:rFonts w:eastAsiaTheme="minorEastAsia"/>
                                <w:lang w:val="ru-RU"/>
                              </w:rPr>
                              <w:t>Додати</w:t>
                            </w:r>
                            <w:proofErr w:type="spellEnd"/>
                            <w:r>
                              <w:rPr>
                                <w:rFonts w:eastAsiaTheme="minorEastAsia"/>
                              </w:rPr>
                              <w:t>(</w:t>
                            </w:r>
                            <w:r w:rsidR="00331E21">
                              <w:rPr>
                                <w:rFonts w:eastAsiaTheme="minorEastAsia"/>
                              </w:rPr>
                              <w:t>«Поточна вимога»</w:t>
                            </w:r>
                            <w:r>
                              <w:rPr>
                                <w:rFonts w:eastAsiaTheme="minor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68" o:spid="_x0000_s1052" style="position:absolute;margin-left:35.55pt;margin-top:45.4pt;width:378.35pt;height:65.2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" fillcolor="white [3201]" strokecolor="#70ad47 [3209]" strokeweight="1pt">
                <v:textbox>
                  <w:txbxContent>
                    <w:p w:rsidR="006D5C5C" w:rsidRDefault="006D5C5C" w:rsidP="006D5C5C">
                      <w:pPr>
                        <w:spacing w:after="0" w:line="240" w:lineRule="auto"/>
                        <w:jc w:val="center"/>
                      </w:pPr>
                      <w:r>
                        <w:t>Лічильник опрацьованих ++</w:t>
                      </w:r>
                    </w:p>
                    <w:p w:rsidR="006D5C5C" w:rsidRDefault="006D5C5C" w:rsidP="006D5C5C">
                      <w:pPr>
                        <w:spacing w:after="0" w:line="240" w:lineRule="auto"/>
                        <w:jc w:val="center"/>
                        <w:rPr>
                          <w:rFonts w:eastAsiaTheme="minorEastAsia"/>
                        </w:rPr>
                      </w:pPr>
                      <w:proofErr w:type="spellStart"/>
                      <w:r>
                        <w:t>Поточна_вимога</w:t>
                      </w:r>
                      <w:proofErr w:type="spellEnd"/>
                      <w:r w:rsidRPr="006D5C5C">
                        <w:rPr>
                          <w:lang w:val="ru-RU"/>
                        </w:rPr>
                        <w:t>.</w:t>
                      </w:r>
                      <w:proofErr w:type="spellStart"/>
                      <w:r>
                        <w:t>Час_кінця_Опрацювання</w:t>
                      </w:r>
                      <w:proofErr w:type="spellEnd"/>
                      <w:r>
                        <w:t xml:space="preserve"> = </w:t>
                      </w:r>
                      <w:r>
                        <w:rPr>
                          <w:lang w:val="en-US"/>
                        </w:rPr>
                        <w:t>m</w:t>
                      </w:r>
                      <w:r w:rsidRPr="006D5C5C">
                        <w:rPr>
                          <w:lang w:val="ru-RU"/>
                        </w:rPr>
                        <w:t>_</w:t>
                      </w:r>
                      <w:r>
                        <w:rPr>
                          <w:lang w:val="en-US"/>
                        </w:rPr>
                        <w:t>time</w:t>
                      </w:r>
                      <w:r w:rsidRPr="006D5C5C">
                        <w:rPr>
                          <w:lang w:val="ru-RU"/>
                        </w:rPr>
                        <w:t xml:space="preserve"> + </w:t>
                      </w:r>
                      <w:r w:rsidRPr="008A7815">
                        <w:rPr>
                          <w:rFonts w:eastAsiaTheme="minorEastAsia"/>
                          <w:position w:val="-12"/>
                        </w:rPr>
                        <w:object w:dxaOrig="400" w:dyaOrig="360">
                          <v:shape id="_x0000_i1033" type="#_x0000_t75" style="width:20.25pt;height:18pt" o:ole="">
                            <v:imagedata r:id="rId19" o:title=""/>
                          </v:shape>
                          <o:OLEObject Type="Embed" ProgID="Equation.DSMT4" ShapeID="_x0000_i1033" DrawAspect="Content" ObjectID="_1619199836" r:id="rId28"/>
                        </w:object>
                      </w:r>
                    </w:p>
                    <w:p w:rsidR="006D5C5C" w:rsidRPr="006D5C5C" w:rsidRDefault="006D5C5C" w:rsidP="006D5C5C">
                      <w:pPr>
                        <w:spacing w:after="0" w:line="240" w:lineRule="auto"/>
                        <w:jc w:val="center"/>
                      </w:pPr>
                      <w:r>
                        <w:rPr>
                          <w:rFonts w:eastAsiaTheme="minorEastAsia"/>
                        </w:rPr>
                        <w:t>Опрацьовані</w:t>
                      </w:r>
                      <w:r>
                        <w:rPr>
                          <w:rFonts w:eastAsiaTheme="minorEastAsia"/>
                          <w:lang w:val="ru-RU"/>
                        </w:rPr>
                        <w:t>_</w:t>
                      </w:r>
                      <w:r>
                        <w:rPr>
                          <w:rFonts w:eastAsiaTheme="minorEastAsia"/>
                        </w:rPr>
                        <w:t>вимоги</w:t>
                      </w:r>
                      <w:r w:rsidRPr="00874720">
                        <w:rPr>
                          <w:rFonts w:eastAsiaTheme="minorEastAsia"/>
                          <w:lang w:val="ru-RU"/>
                        </w:rPr>
                        <w:t>.</w:t>
                      </w:r>
                      <w:proofErr w:type="spellStart"/>
                      <w:r w:rsidRPr="00874720">
                        <w:rPr>
                          <w:rFonts w:eastAsiaTheme="minorEastAsia"/>
                          <w:lang w:val="ru-RU"/>
                        </w:rPr>
                        <w:t>Додати</w:t>
                      </w:r>
                      <w:proofErr w:type="spellEnd"/>
                      <w:r>
                        <w:rPr>
                          <w:rFonts w:eastAsiaTheme="minorEastAsia"/>
                        </w:rPr>
                        <w:t>(</w:t>
                      </w:r>
                      <w:r w:rsidR="00331E21">
                        <w:rPr>
                          <w:rFonts w:eastAsiaTheme="minorEastAsia"/>
                        </w:rPr>
                        <w:t>«Поточна вимога»</w:t>
                      </w:r>
                      <w:r>
                        <w:rPr>
                          <w:rFonts w:eastAsiaTheme="minorEastAsia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759986</wp:posOffset>
                </wp:positionH>
                <wp:positionV relativeFrom="paragraph">
                  <wp:posOffset>2266545</wp:posOffset>
                </wp:positionV>
                <wp:extent cx="493776" cy="279807"/>
                <wp:effectExtent l="0" t="0" r="78105" b="63500"/>
                <wp:wrapNone/>
                <wp:docPr id="69" name="Соединительная линия уступом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3776" cy="279807"/>
                        </a:xfrm>
                        <a:prstGeom prst="bentConnector3">
                          <a:avLst>
                            <a:gd name="adj1" fmla="val 1003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55FCB8" id="Соединительная линия уступом 69" o:spid="_x0000_s1026" type="#_x0000_t34" style="position:absolute;margin-left:374.8pt;margin-top:178.45pt;width:38.9pt;height:22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" adj="21672" strokecolor="#70ad47 [3209]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843403</wp:posOffset>
                </wp:positionH>
                <wp:positionV relativeFrom="paragraph">
                  <wp:posOffset>2756664</wp:posOffset>
                </wp:positionV>
                <wp:extent cx="0" cy="238125"/>
                <wp:effectExtent l="76200" t="0" r="57150" b="47625"/>
                <wp:wrapNone/>
                <wp:docPr id="70" name="Прямая со стрелкой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E2E5A0D" id="Прямая со стрелкой 70" o:spid="_x0000_s1026" type="#_x0000_t32" style="position:absolute;margin-left:223.9pt;margin-top:217.05pt;width:0;height:18.7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" strokecolor="#70ad47 [3209]" strokeweight="1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843403</wp:posOffset>
                </wp:positionH>
                <wp:positionV relativeFrom="paragraph">
                  <wp:posOffset>3693009</wp:posOffset>
                </wp:positionV>
                <wp:extent cx="0" cy="238125"/>
                <wp:effectExtent l="76200" t="0" r="57150" b="47625"/>
                <wp:wrapNone/>
                <wp:docPr id="71" name="Прямая со стрелкой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41A970" id="Прямая со стрелкой 71" o:spid="_x0000_s1026" type="#_x0000_t32" style="position:absolute;margin-left:223.9pt;margin-top:290.8pt;width:0;height:18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" strokecolor="#70ad47 [3209]" strokeweight="1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87909</wp:posOffset>
                </wp:positionH>
                <wp:positionV relativeFrom="paragraph">
                  <wp:posOffset>3934411</wp:posOffset>
                </wp:positionV>
                <wp:extent cx="4716145" cy="456565"/>
                <wp:effectExtent l="0" t="0" r="27305" b="19685"/>
                <wp:wrapNone/>
                <wp:docPr id="72" name="Прямоугольник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6145" cy="4565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F21B7" w:rsidRPr="000F0EAC" w:rsidRDefault="004F21B7" w:rsidP="006D5C5C">
                            <w:pPr>
                              <w:spacing w:after="0" w:line="240" w:lineRule="auto"/>
                              <w:jc w:val="center"/>
                              <w:rPr>
                                <w:sz w:val="26"/>
                                <w:szCs w:val="26"/>
                                <w:lang w:val="en-US"/>
                              </w:rPr>
                            </w:pPr>
                            <w:proofErr w:type="spellStart"/>
                            <w:r w:rsidRPr="000F0EAC">
                              <w:rPr>
                                <w:sz w:val="26"/>
                                <w:szCs w:val="26"/>
                              </w:rPr>
                              <w:t>Поточна_вимога</w:t>
                            </w:r>
                            <w:proofErr w:type="spellEnd"/>
                            <w:r w:rsidRPr="000F0EAC">
                              <w:rPr>
                                <w:sz w:val="26"/>
                                <w:szCs w:val="26"/>
                                <w:lang w:val="en-US"/>
                              </w:rPr>
                              <w:t>.</w:t>
                            </w:r>
                            <w:proofErr w:type="spellStart"/>
                            <w:r w:rsidRPr="000F0EAC">
                              <w:rPr>
                                <w:sz w:val="26"/>
                                <w:szCs w:val="26"/>
                              </w:rPr>
                              <w:t>Початок_опрацювання</w:t>
                            </w:r>
                            <w:proofErr w:type="spellEnd"/>
                            <w:r w:rsidRPr="000F0EAC">
                              <w:rPr>
                                <w:sz w:val="26"/>
                                <w:szCs w:val="26"/>
                              </w:rPr>
                              <w:t xml:space="preserve"> = </w:t>
                            </w:r>
                            <w:proofErr w:type="spellStart"/>
                            <w:r w:rsidRPr="000F0EAC">
                              <w:rPr>
                                <w:sz w:val="26"/>
                                <w:szCs w:val="26"/>
                                <w:lang w:val="en-US"/>
                              </w:rPr>
                              <w:t>m_time</w:t>
                            </w:r>
                            <w:proofErr w:type="spellEnd"/>
                            <w:r w:rsidRPr="000F0EAC">
                              <w:rPr>
                                <w:sz w:val="26"/>
                                <w:szCs w:val="26"/>
                                <w:lang w:val="en-US"/>
                              </w:rPr>
                              <w:t xml:space="preserve"> + interv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72" o:spid="_x0000_s1053" style="position:absolute;margin-left:38.4pt;margin-top:309.8pt;width:371.35pt;height:35.9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" fillcolor="white [3201]" strokecolor="#70ad47 [3209]" strokeweight="1pt">
                <v:textbox>
                  <w:txbxContent>
                    <w:p w:rsidR="004F21B7" w:rsidRPr="000F0EAC" w:rsidRDefault="004F21B7" w:rsidP="006D5C5C">
                      <w:pPr>
                        <w:spacing w:after="0" w:line="240" w:lineRule="auto"/>
                        <w:jc w:val="center"/>
                        <w:rPr>
                          <w:sz w:val="26"/>
                          <w:szCs w:val="26"/>
                          <w:lang w:val="en-US"/>
                        </w:rPr>
                      </w:pPr>
                      <w:proofErr w:type="spellStart"/>
                      <w:r w:rsidRPr="000F0EAC">
                        <w:rPr>
                          <w:sz w:val="26"/>
                          <w:szCs w:val="26"/>
                        </w:rPr>
                        <w:t>Поточна_вимога</w:t>
                      </w:r>
                      <w:proofErr w:type="spellEnd"/>
                      <w:r w:rsidRPr="000F0EAC">
                        <w:rPr>
                          <w:sz w:val="26"/>
                          <w:szCs w:val="26"/>
                          <w:lang w:val="en-US"/>
                        </w:rPr>
                        <w:t>.</w:t>
                      </w:r>
                      <w:proofErr w:type="spellStart"/>
                      <w:r w:rsidRPr="000F0EAC">
                        <w:rPr>
                          <w:sz w:val="26"/>
                          <w:szCs w:val="26"/>
                        </w:rPr>
                        <w:t>Початок_опрацювання</w:t>
                      </w:r>
                      <w:proofErr w:type="spellEnd"/>
                      <w:r w:rsidRPr="000F0EAC">
                        <w:rPr>
                          <w:sz w:val="26"/>
                          <w:szCs w:val="26"/>
                        </w:rPr>
                        <w:t xml:space="preserve"> = </w:t>
                      </w:r>
                      <w:proofErr w:type="spellStart"/>
                      <w:r w:rsidRPr="000F0EAC">
                        <w:rPr>
                          <w:sz w:val="26"/>
                          <w:szCs w:val="26"/>
                          <w:lang w:val="en-US"/>
                        </w:rPr>
                        <w:t>m_time</w:t>
                      </w:r>
                      <w:proofErr w:type="spellEnd"/>
                      <w:r w:rsidRPr="000F0EAC">
                        <w:rPr>
                          <w:sz w:val="26"/>
                          <w:szCs w:val="26"/>
                          <w:lang w:val="en-US"/>
                        </w:rPr>
                        <w:t xml:space="preserve"> + interval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850719</wp:posOffset>
                </wp:positionH>
                <wp:positionV relativeFrom="paragraph">
                  <wp:posOffset>3012696</wp:posOffset>
                </wp:positionV>
                <wp:extent cx="2400300" cy="1473835"/>
                <wp:effectExtent l="38100" t="0" r="19050" b="88265"/>
                <wp:wrapNone/>
                <wp:docPr id="74" name="Соединительная линия уступом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00300" cy="1473835"/>
                        </a:xfrm>
                        <a:prstGeom prst="bentConnector3">
                          <a:avLst>
                            <a:gd name="adj1" fmla="val 26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6F0E7F" id="Соединительная линия уступом 74" o:spid="_x0000_s1026" type="#_x0000_t34" style="position:absolute;margin-left:224.45pt;margin-top:237.2pt;width:189pt;height:116.05pt;flip:x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" adj="57" strokecolor="#70ad47 [3209]" strokeweight="1.5pt">
                <v:stroke endarrow="block"/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853338</wp:posOffset>
                </wp:positionH>
                <wp:positionV relativeFrom="paragraph">
                  <wp:posOffset>5977426</wp:posOffset>
                </wp:positionV>
                <wp:extent cx="2630303" cy="2272229"/>
                <wp:effectExtent l="38100" t="0" r="265430" b="90170"/>
                <wp:wrapNone/>
                <wp:docPr id="92" name="Соединительная линия уступом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0303" cy="2272229"/>
                        </a:xfrm>
                        <a:prstGeom prst="bentConnector3">
                          <a:avLst>
                            <a:gd name="adj1" fmla="val -88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B466C9" id="Соединительная линия уступом 92" o:spid="_x0000_s1026" type="#_x0000_t34" style="position:absolute;margin-left:224.65pt;margin-top:470.65pt;width:207.1pt;height:178.9pt;flip:x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" adj="-1908" strokecolor="#70ad47 [3209]" strokeweight="1.5pt">
                <v:stroke endarrow="block"/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759890</wp:posOffset>
                </wp:positionH>
                <wp:positionV relativeFrom="paragraph">
                  <wp:posOffset>5978497</wp:posOffset>
                </wp:positionV>
                <wp:extent cx="726510" cy="0"/>
                <wp:effectExtent l="0" t="0" r="35560" b="19050"/>
                <wp:wrapNone/>
                <wp:docPr id="95" name="Прямая соединительная линия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651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9B6E9B" id="Прямая соединительная линия 95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4.8pt,470.75pt" to="6in,47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" strokecolor="#70ad47 [3209]" strokeweight="1.5pt">
                <v:stroke joinstyle="miter"/>
              </v:lin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41128</wp:posOffset>
                </wp:positionH>
                <wp:positionV relativeFrom="paragraph">
                  <wp:posOffset>7683500</wp:posOffset>
                </wp:positionV>
                <wp:extent cx="4979822" cy="456565"/>
                <wp:effectExtent l="0" t="0" r="11430" b="19685"/>
                <wp:wrapNone/>
                <wp:docPr id="91" name="Прямоугольник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9822" cy="4565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Pr="000F0EAC" w:rsidRDefault="000F0EAC" w:rsidP="000F0EAC">
                            <w:pPr>
                              <w:spacing w:after="0" w:line="240" w:lineRule="auto"/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t>Додати в чергу нову вимогу</w:t>
                            </w:r>
                            <w:r w:rsidRPr="000F0EAC">
                              <w:rPr>
                                <w:lang w:val="ru-RU"/>
                              </w:rPr>
                              <w:t>[</w:t>
                            </w:r>
                            <w:r>
                              <w:t xml:space="preserve">Час надходження = 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 w:rsidRPr="000F0EAC">
                              <w:rPr>
                                <w:lang w:val="ru-RU"/>
                              </w:rPr>
                              <w:t>_</w:t>
                            </w:r>
                            <w:r>
                              <w:rPr>
                                <w:lang w:val="en-US"/>
                              </w:rPr>
                              <w:t>time</w:t>
                            </w:r>
                            <w:r w:rsidRPr="000F0EAC">
                              <w:rPr>
                                <w:lang w:val="ru-RU"/>
                              </w:rPr>
                              <w:t xml:space="preserve"> +</w:t>
                            </w:r>
                            <w:r w:rsidRPr="008A7815">
                              <w:rPr>
                                <w:rFonts w:eastAsiaTheme="minorEastAsia"/>
                                <w:position w:val="-12"/>
                              </w:rPr>
                              <w:object w:dxaOrig="400" w:dyaOrig="360">
                                <v:shape id="_x0000_i1034" type="#_x0000_t75" style="width:20.25pt;height:18pt" o:ole="">
                                  <v:imagedata r:id="rId19" o:title=""/>
                                </v:shape>
                                <o:OLEObject Type="Embed" ProgID="Equation.DSMT4" ShapeID="_x0000_i1034" DrawAspect="Content" ObjectID="_1619199837" r:id="rId29"/>
                              </w:object>
                            </w:r>
                            <w:r w:rsidRPr="000F0EAC">
                              <w:rPr>
                                <w:lang w:val="ru-RU"/>
                              </w:rPr>
                              <w:t xml:space="preserve"> 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Прямоугольник 91" o:spid="_x0000_s1054" style="position:absolute;margin-left:26.85pt;margin-top:605pt;width:392.1pt;height:35.95pt;z-index:251714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" fillcolor="white [3201]" strokecolor="#70ad47 [3209]" strokeweight="1pt">
                <v:textbox>
                  <w:txbxContent>
                    <w:p w:rsidR="000F0EAC" w:rsidRPr="000F0EAC" w:rsidRDefault="000F0EAC" w:rsidP="000F0EAC">
                      <w:pPr>
                        <w:spacing w:after="0" w:line="240" w:lineRule="auto"/>
                        <w:jc w:val="center"/>
                        <w:rPr>
                          <w:lang w:val="ru-RU"/>
                        </w:rPr>
                      </w:pPr>
                      <w:r>
                        <w:t>Додати в чергу нову вимогу</w:t>
                      </w:r>
                      <w:r w:rsidRPr="000F0EAC">
                        <w:rPr>
                          <w:lang w:val="ru-RU"/>
                        </w:rPr>
                        <w:t>[</w:t>
                      </w:r>
                      <w:r>
                        <w:t xml:space="preserve">Час надходження = </w:t>
                      </w:r>
                      <w:r>
                        <w:rPr>
                          <w:lang w:val="en-US"/>
                        </w:rPr>
                        <w:t>m</w:t>
                      </w:r>
                      <w:r w:rsidRPr="000F0EAC">
                        <w:rPr>
                          <w:lang w:val="ru-RU"/>
                        </w:rPr>
                        <w:t>_</w:t>
                      </w:r>
                      <w:r>
                        <w:rPr>
                          <w:lang w:val="en-US"/>
                        </w:rPr>
                        <w:t>time</w:t>
                      </w:r>
                      <w:r w:rsidRPr="000F0EAC">
                        <w:rPr>
                          <w:lang w:val="ru-RU"/>
                        </w:rPr>
                        <w:t xml:space="preserve"> +</w:t>
                      </w:r>
                      <w:r w:rsidRPr="008A7815">
                        <w:rPr>
                          <w:rFonts w:eastAsiaTheme="minorEastAsia"/>
                          <w:position w:val="-12"/>
                        </w:rPr>
                        <w:object w:dxaOrig="400" w:dyaOrig="360">
                          <v:shape id="_x0000_i1034" type="#_x0000_t75" style="width:20.25pt;height:18pt" o:ole="">
                            <v:imagedata r:id="rId19" o:title=""/>
                          </v:shape>
                          <o:OLEObject Type="Embed" ProgID="Equation.DSMT4" ShapeID="_x0000_i1034" DrawAspect="Content" ObjectID="_1619199837" r:id="rId30"/>
                        </w:object>
                      </w:r>
                      <w:r w:rsidRPr="000F0EAC">
                        <w:rPr>
                          <w:lang w:val="ru-RU"/>
                        </w:rPr>
                        <w:t xml:space="preserve"> ]</w:t>
                      </w:r>
                    </w:p>
                  </w:txbxContent>
                </v:textbox>
              </v:rect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845435</wp:posOffset>
                </wp:positionH>
                <wp:positionV relativeFrom="paragraph">
                  <wp:posOffset>8142605</wp:posOffset>
                </wp:positionV>
                <wp:extent cx="0" cy="238125"/>
                <wp:effectExtent l="76200" t="0" r="57150" b="47625"/>
                <wp:wrapNone/>
                <wp:docPr id="85" name="Прямая со стрелкой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46C6D5" id="Прямая со стрелкой 85" o:spid="_x0000_s1026" type="#_x0000_t32" style="position:absolute;margin-left:224.05pt;margin-top:641.15pt;width:0;height:18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" strokecolor="#70ad47 [3209]" strokeweight="1.5pt">
                <v:stroke endarrow="block" joinstyle="miter"/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845435</wp:posOffset>
                </wp:positionH>
                <wp:positionV relativeFrom="paragraph">
                  <wp:posOffset>7448086</wp:posOffset>
                </wp:positionV>
                <wp:extent cx="0" cy="238125"/>
                <wp:effectExtent l="76200" t="0" r="57150" b="47625"/>
                <wp:wrapNone/>
                <wp:docPr id="89" name="Прямая со стрелкой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F51F9F" id="Прямая со стрелкой 89" o:spid="_x0000_s1026" type="#_x0000_t32" style="position:absolute;margin-left:224.05pt;margin-top:586.45pt;width:0;height:18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" strokecolor="#70ad47 [3209]" strokeweight="1.5pt">
                <v:stroke endarrow="block" joinstyle="miter"/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34031</wp:posOffset>
                </wp:positionH>
                <wp:positionV relativeFrom="paragraph">
                  <wp:posOffset>5636923</wp:posOffset>
                </wp:positionV>
                <wp:extent cx="307340" cy="342265"/>
                <wp:effectExtent l="0" t="0" r="0" b="635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" cy="342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Default="000F0EAC" w:rsidP="000F0EAC">
                            <w:r>
                              <w:t xml:space="preserve">--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81" o:spid="_x0000_s1055" type="#_x0000_t202" style="position:absolute;margin-left:364.9pt;margin-top:443.85pt;width:24.2pt;height:26.95pt;z-index:2517043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" filled="f" stroked="f" strokeweight=".5pt">
                <v:textbox>
                  <w:txbxContent>
                    <w:p w:rsidR="000F0EAC" w:rsidRDefault="000F0EAC" w:rsidP="000F0EAC">
                      <w:r>
                        <w:t xml:space="preserve">-- </w:t>
                      </w:r>
                    </w:p>
                  </w:txbxContent>
                </v:textbox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70951</wp:posOffset>
                </wp:positionH>
                <wp:positionV relativeFrom="paragraph">
                  <wp:posOffset>6722887</wp:posOffset>
                </wp:positionV>
                <wp:extent cx="3769237" cy="728743"/>
                <wp:effectExtent l="0" t="0" r="22225" b="14605"/>
                <wp:wrapNone/>
                <wp:docPr id="83" name="Прямоугольник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9237" cy="72874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Default="000F0EAC" w:rsidP="000F0EAC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Створення нової вимоги.</w:t>
                            </w:r>
                          </w:p>
                          <w:p w:rsidR="000F0EAC" w:rsidRPr="000F0EAC" w:rsidRDefault="000F0EAC" w:rsidP="000F0EAC">
                            <w:pPr>
                              <w:spacing w:after="0" w:line="240" w:lineRule="auto"/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t>Нова</w:t>
                            </w:r>
                            <w:r w:rsidRPr="000F0EAC">
                              <w:rPr>
                                <w:lang w:val="ru-RU"/>
                              </w:rPr>
                              <w:t>_</w:t>
                            </w:r>
                            <w:r>
                              <w:t>вимога</w:t>
                            </w:r>
                            <w:r w:rsidRPr="000F0EAC">
                              <w:rPr>
                                <w:lang w:val="ru-RU"/>
                              </w:rPr>
                              <w:t>.</w:t>
                            </w:r>
                            <w:r>
                              <w:t xml:space="preserve">початок опрацювання = 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 w:rsidRPr="000F0EAC">
                              <w:rPr>
                                <w:lang w:val="ru-RU"/>
                              </w:rPr>
                              <w:t>_</w:t>
                            </w: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83" o:spid="_x0000_s1056" style="position:absolute;margin-left:76.45pt;margin-top:529.35pt;width:296.8pt;height:57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" fillcolor="white [3201]" strokecolor="#70ad47 [3209]" strokeweight="1pt">
                <v:textbox>
                  <w:txbxContent>
                    <w:p w:rsidR="000F0EAC" w:rsidRDefault="000F0EAC" w:rsidP="000F0EAC">
                      <w:pPr>
                        <w:spacing w:after="0" w:line="240" w:lineRule="auto"/>
                        <w:jc w:val="center"/>
                      </w:pPr>
                      <w:r>
                        <w:t>Створення нової вимоги.</w:t>
                      </w:r>
                    </w:p>
                    <w:p w:rsidR="000F0EAC" w:rsidRPr="000F0EAC" w:rsidRDefault="000F0EAC" w:rsidP="000F0EAC">
                      <w:pPr>
                        <w:spacing w:after="0" w:line="240" w:lineRule="auto"/>
                        <w:jc w:val="center"/>
                        <w:rPr>
                          <w:lang w:val="ru-RU"/>
                        </w:rPr>
                      </w:pPr>
                      <w:r>
                        <w:t>Нова</w:t>
                      </w:r>
                      <w:r w:rsidRPr="000F0EAC">
                        <w:rPr>
                          <w:lang w:val="ru-RU"/>
                        </w:rPr>
                        <w:t>_</w:t>
                      </w:r>
                      <w:r>
                        <w:t>вимога</w:t>
                      </w:r>
                      <w:r w:rsidRPr="000F0EAC">
                        <w:rPr>
                          <w:lang w:val="ru-RU"/>
                        </w:rPr>
                        <w:t>.</w:t>
                      </w:r>
                      <w:r>
                        <w:t xml:space="preserve">початок опрацювання = </w:t>
                      </w:r>
                      <w:r>
                        <w:rPr>
                          <w:lang w:val="en-US"/>
                        </w:rPr>
                        <w:t>m</w:t>
                      </w:r>
                      <w:r w:rsidRPr="000F0EAC">
                        <w:rPr>
                          <w:lang w:val="ru-RU"/>
                        </w:rPr>
                        <w:t>_</w:t>
                      </w: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rect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61BA7DA" wp14:editId="5E031E5A">
                <wp:simplePos x="0" y="0"/>
                <wp:positionH relativeFrom="column">
                  <wp:posOffset>2866229</wp:posOffset>
                </wp:positionH>
                <wp:positionV relativeFrom="paragraph">
                  <wp:posOffset>6465286</wp:posOffset>
                </wp:positionV>
                <wp:extent cx="0" cy="238125"/>
                <wp:effectExtent l="76200" t="0" r="57150" b="47625"/>
                <wp:wrapNone/>
                <wp:docPr id="94" name="Прямая со стрелкой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497123" id="Прямая со стрелкой 94" o:spid="_x0000_s1026" type="#_x0000_t32" style="position:absolute;margin-left:225.7pt;margin-top:509.1pt;width:0;height:18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" strokecolor="#70ad47 [3209]" strokeweight="1.5pt">
                <v:stroke endarrow="block" joinstyle="miter"/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958638</wp:posOffset>
                </wp:positionH>
                <wp:positionV relativeFrom="paragraph">
                  <wp:posOffset>5501489</wp:posOffset>
                </wp:positionV>
                <wp:extent cx="3776497" cy="963117"/>
                <wp:effectExtent l="38100" t="19050" r="0" b="46990"/>
                <wp:wrapNone/>
                <wp:docPr id="80" name="Ромб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6497" cy="963117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Pr="00475DCA" w:rsidRDefault="000F0EAC" w:rsidP="000F0EAC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proofErr w:type="spellStart"/>
                            <w:r w:rsidRPr="00475DCA">
                              <w:rPr>
                                <w:sz w:val="24"/>
                              </w:rPr>
                              <w:t>Поточний_вуз</w:t>
                            </w:r>
                            <w:r w:rsidRPr="00475DCA">
                              <w:rPr>
                                <w:sz w:val="24"/>
                                <w:lang w:val="ru-RU"/>
                              </w:rPr>
                              <w:t>ол</w:t>
                            </w:r>
                            <w:proofErr w:type="spellEnd"/>
                            <w:r w:rsidRPr="00475DCA">
                              <w:rPr>
                                <w:sz w:val="24"/>
                                <w:lang w:val="en-US"/>
                              </w:rPr>
                              <w:t xml:space="preserve">.Number </w:t>
                            </w:r>
                            <w:r w:rsidRPr="00475DCA">
                              <w:rPr>
                                <w:sz w:val="24"/>
                              </w:rPr>
                              <w:t>дорівнює</w:t>
                            </w:r>
                            <w:r>
                              <w:rPr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>0</w:t>
                            </w:r>
                          </w:p>
                          <w:p w:rsidR="000F0EAC" w:rsidRPr="00475DCA" w:rsidRDefault="000F0EAC" w:rsidP="000F0EAC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Ромб 80" o:spid="_x0000_s1057" type="#_x0000_t4" style="position:absolute;margin-left:75.5pt;margin-top:433.2pt;width:297.35pt;height:75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" fillcolor="white [3201]" strokecolor="#70ad47 [3209]" strokeweight="1pt">
                <v:textbox>
                  <w:txbxContent>
                    <w:p w:rsidR="000F0EAC" w:rsidRPr="00475DCA" w:rsidRDefault="000F0EAC" w:rsidP="000F0EAC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  <w:proofErr w:type="spellStart"/>
                      <w:r w:rsidRPr="00475DCA">
                        <w:rPr>
                          <w:sz w:val="24"/>
                        </w:rPr>
                        <w:t>Поточний_вуз</w:t>
                      </w:r>
                      <w:r w:rsidRPr="00475DCA">
                        <w:rPr>
                          <w:sz w:val="24"/>
                          <w:lang w:val="ru-RU"/>
                        </w:rPr>
                        <w:t>ол</w:t>
                      </w:r>
                      <w:proofErr w:type="spellEnd"/>
                      <w:r w:rsidRPr="00475DCA">
                        <w:rPr>
                          <w:sz w:val="24"/>
                          <w:lang w:val="en-US"/>
                        </w:rPr>
                        <w:t xml:space="preserve">.Number </w:t>
                      </w:r>
                      <w:r w:rsidRPr="00475DCA">
                        <w:rPr>
                          <w:sz w:val="24"/>
                        </w:rPr>
                        <w:t>дорівнює</w:t>
                      </w:r>
                      <w:r>
                        <w:rPr>
                          <w:sz w:val="24"/>
                        </w:rPr>
                        <w:t xml:space="preserve"> </w:t>
                      </w:r>
                      <w:r>
                        <w:rPr>
                          <w:sz w:val="24"/>
                        </w:rPr>
                        <w:t>0</w:t>
                      </w:r>
                    </w:p>
                    <w:p w:rsidR="000F0EAC" w:rsidRPr="00475DCA" w:rsidRDefault="000F0EAC" w:rsidP="000F0EAC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7438DA1" wp14:editId="059D4577">
                <wp:simplePos x="0" y="0"/>
                <wp:positionH relativeFrom="column">
                  <wp:posOffset>3018551</wp:posOffset>
                </wp:positionH>
                <wp:positionV relativeFrom="paragraph">
                  <wp:posOffset>6438443</wp:posOffset>
                </wp:positionV>
                <wp:extent cx="307340" cy="342265"/>
                <wp:effectExtent l="0" t="0" r="0" b="635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" cy="342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Default="000F0EAC" w:rsidP="000F0EAC">
                            <w:r>
                              <w:t>+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438DA1" id="Надпись 93" o:spid="_x0000_s1058" type="#_x0000_t202" style="position:absolute;margin-left:237.7pt;margin-top:506.95pt;width:24.2pt;height:26.95pt;z-index:2517176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" filled="f" stroked="f" strokeweight=".5pt">
                <v:textbox>
                  <w:txbxContent>
                    <w:p w:rsidR="000F0EAC" w:rsidRDefault="000F0EAC" w:rsidP="000F0EAC">
                      <w:r>
                        <w:t>+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008704</wp:posOffset>
                </wp:positionH>
                <wp:positionV relativeFrom="paragraph">
                  <wp:posOffset>4720412</wp:posOffset>
                </wp:positionV>
                <wp:extent cx="1532808" cy="520700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2808" cy="520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0EAC" w:rsidRPr="000F0EAC" w:rsidRDefault="000F0EAC" w:rsidP="000F0EAC">
                            <w:pPr>
                              <w:pStyle w:val="a3"/>
                              <w:ind w:left="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>4</w:t>
                            </w:r>
                            <w:r>
                              <w:rPr>
                                <w:sz w:val="24"/>
                              </w:rPr>
                              <w:t>)</w:t>
                            </w:r>
                            <w:r w:rsidRPr="00937C8B">
                              <w:rPr>
                                <w:sz w:val="24"/>
                              </w:rPr>
                              <w:t>–</w:t>
                            </w:r>
                            <w:r>
                              <w:rPr>
                                <w:sz w:val="24"/>
                              </w:rPr>
                              <w:t xml:space="preserve"> Перехід </w:t>
                            </w:r>
                            <w:r>
                              <w:rPr>
                                <w:sz w:val="24"/>
                              </w:rPr>
                              <w:t>правору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77" o:spid="_x0000_s1059" type="#_x0000_t202" style="position:absolute;margin-left:315.65pt;margin-top:371.7pt;width:120.7pt;height:41pt;z-index:2517002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" fillcolor="white [3201]" stroked="f" strokeweight=".5pt">
                <v:textbox>
                  <w:txbxContent>
                    <w:p w:rsidR="000F0EAC" w:rsidRPr="000F0EAC" w:rsidRDefault="000F0EAC" w:rsidP="000F0EAC">
                      <w:pPr>
                        <w:pStyle w:val="a3"/>
                        <w:ind w:left="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(</w:t>
                      </w:r>
                      <w:r>
                        <w:rPr>
                          <w:sz w:val="24"/>
                          <w:lang w:val="en-US"/>
                        </w:rPr>
                        <w:t>4</w:t>
                      </w:r>
                      <w:r>
                        <w:rPr>
                          <w:sz w:val="24"/>
                        </w:rPr>
                        <w:t>)</w:t>
                      </w:r>
                      <w:r w:rsidRPr="00937C8B">
                        <w:rPr>
                          <w:sz w:val="24"/>
                        </w:rPr>
                        <w:t>–</w:t>
                      </w:r>
                      <w:r>
                        <w:rPr>
                          <w:sz w:val="24"/>
                        </w:rPr>
                        <w:t xml:space="preserve"> Перехід </w:t>
                      </w:r>
                      <w:r>
                        <w:rPr>
                          <w:sz w:val="24"/>
                        </w:rPr>
                        <w:t>праворуч</w:t>
                      </w:r>
                    </w:p>
                  </w:txbxContent>
                </v:textbox>
              </v:shape>
            </w:pict>
          </mc:Fallback>
        </mc:AlternateContent>
      </w:r>
      <w:r w:rsidR="000F0EAC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860218</wp:posOffset>
                </wp:positionH>
                <wp:positionV relativeFrom="paragraph">
                  <wp:posOffset>5247106</wp:posOffset>
                </wp:positionV>
                <wp:extent cx="0" cy="238125"/>
                <wp:effectExtent l="76200" t="0" r="57150" b="47625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12A8FA" id="Прямая со стрелкой 79" o:spid="_x0000_s1026" type="#_x0000_t32" style="position:absolute;margin-left:225.2pt;margin-top:413.15pt;width:0;height:18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" strokecolor="#70ad47 [3209]" strokeweight="1.5pt">
                <v:stroke endarrow="block" joinstyle="miter"/>
              </v:shape>
            </w:pict>
          </mc:Fallback>
        </mc:AlternateContent>
      </w:r>
      <w:r w:rsidR="001D0E3F">
        <w:rPr>
          <w:rFonts w:cs="Times New Roman"/>
          <w:noProof/>
          <w:szCs w:val="18"/>
          <w:lang w:val="ru-RU"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345889</wp:posOffset>
                </wp:positionH>
                <wp:positionV relativeFrom="paragraph">
                  <wp:posOffset>1861896</wp:posOffset>
                </wp:positionV>
                <wp:extent cx="288925" cy="342265"/>
                <wp:effectExtent l="0" t="0" r="0" b="635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925" cy="342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5C5C" w:rsidRDefault="006D5C5C" w:rsidP="006D5C5C">
                            <w: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55" o:spid="_x0000_s1060" type="#_x0000_t202" style="position:absolute;margin-left:342.2pt;margin-top:146.6pt;width:22.75pt;height:26.95pt;z-index:251658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" filled="f" stroked="f" strokeweight=".5pt">
                <v:textbox>
                  <w:txbxContent>
                    <w:p w:rsidR="006D5C5C" w:rsidRDefault="006D5C5C" w:rsidP="006D5C5C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6D5C5C">
        <w:rPr>
          <w:rFonts w:cs="Times New Roman"/>
          <w:szCs w:val="18"/>
        </w:rPr>
        <w:br w:type="page"/>
      </w:r>
    </w:p>
    <w:p w:rsidR="00447553" w:rsidRPr="00447553" w:rsidRDefault="00A76181" w:rsidP="00447553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18"/>
        </w:rPr>
      </w:pPr>
      <w:r w:rsidRPr="000B170D">
        <w:rPr>
          <w:rFonts w:cs="Times New Roman"/>
          <w:szCs w:val="18"/>
        </w:rPr>
        <w:lastRenderedPageBreak/>
        <w:t>Опис програми</w:t>
      </w:r>
    </w:p>
    <w:p w:rsidR="007251B7" w:rsidRPr="000B170D" w:rsidRDefault="008E295E" w:rsidP="002A376C">
      <w:pPr>
        <w:autoSpaceDE w:val="0"/>
        <w:autoSpaceDN w:val="0"/>
        <w:adjustRightInd w:val="0"/>
        <w:spacing w:after="0" w:line="360" w:lineRule="auto"/>
        <w:ind w:firstLine="708"/>
        <w:contextualSpacing/>
        <w:jc w:val="both"/>
        <w:rPr>
          <w:rFonts w:cs="Times New Roman"/>
          <w:szCs w:val="18"/>
        </w:rPr>
      </w:pPr>
      <w:proofErr w:type="spellStart"/>
      <w:r w:rsidRPr="008E295E">
        <w:rPr>
          <w:rFonts w:cs="Times New Roman"/>
          <w:szCs w:val="18"/>
          <w:lang w:val="ru-RU"/>
        </w:rPr>
        <w:t>Було</w:t>
      </w:r>
      <w:proofErr w:type="spellEnd"/>
      <w:r>
        <w:rPr>
          <w:rFonts w:cs="Times New Roman"/>
          <w:i/>
          <w:szCs w:val="18"/>
          <w:lang w:val="ru-RU"/>
        </w:rPr>
        <w:t xml:space="preserve"> </w:t>
      </w:r>
      <w:r w:rsidR="002D4141">
        <w:rPr>
          <w:rFonts w:cs="Times New Roman"/>
          <w:szCs w:val="18"/>
        </w:rPr>
        <w:t>розробле</w:t>
      </w:r>
      <w:r w:rsidR="00A72B11">
        <w:rPr>
          <w:rFonts w:cs="Times New Roman"/>
          <w:szCs w:val="18"/>
        </w:rPr>
        <w:t>не програмне забезпечення (рис.</w:t>
      </w:r>
      <w:r>
        <w:rPr>
          <w:rFonts w:cs="Times New Roman"/>
          <w:szCs w:val="18"/>
          <w:lang w:val="ru-RU"/>
        </w:rPr>
        <w:t>2</w:t>
      </w:r>
      <w:proofErr w:type="gramStart"/>
      <w:r w:rsidR="002D4141">
        <w:rPr>
          <w:rFonts w:cs="Times New Roman"/>
          <w:szCs w:val="18"/>
        </w:rPr>
        <w:t>)  призначене</w:t>
      </w:r>
      <w:proofErr w:type="gramEnd"/>
      <w:r w:rsidR="00A72B11">
        <w:rPr>
          <w:rFonts w:cs="Times New Roman"/>
          <w:szCs w:val="18"/>
        </w:rPr>
        <w:t xml:space="preserve"> для дослідження багато</w:t>
      </w:r>
      <w:r w:rsidR="00923755">
        <w:rPr>
          <w:rFonts w:cs="Times New Roman"/>
          <w:szCs w:val="18"/>
        </w:rPr>
        <w:t>канальної</w:t>
      </w:r>
      <w:r w:rsidR="00923755" w:rsidRPr="00923755">
        <w:rPr>
          <w:rFonts w:cs="Times New Roman"/>
          <w:szCs w:val="18"/>
        </w:rPr>
        <w:t xml:space="preserve"> СМО з очікуванням</w:t>
      </w:r>
      <w:r w:rsidR="00923755">
        <w:rPr>
          <w:rFonts w:cs="Times New Roman"/>
          <w:szCs w:val="18"/>
        </w:rPr>
        <w:t>. Програмне забезпечення має наступні опції: моделювання потоку вимог та обслуговувань; проведення імітаційного моде</w:t>
      </w:r>
      <w:r w:rsidR="007159D4">
        <w:rPr>
          <w:rFonts w:cs="Times New Roman"/>
          <w:szCs w:val="18"/>
        </w:rPr>
        <w:t>лювання СМО з обмеженою чергою</w:t>
      </w:r>
      <w:r w:rsidR="00923755">
        <w:rPr>
          <w:rFonts w:cs="Times New Roman"/>
          <w:szCs w:val="18"/>
        </w:rPr>
        <w:t>; знаходження теоретичних та статистичних показників ефективності СМО та імовірності фінальних станів, якщо такі можливі.</w:t>
      </w:r>
      <w:r w:rsidR="002D4141">
        <w:rPr>
          <w:rFonts w:cs="Times New Roman"/>
          <w:szCs w:val="18"/>
        </w:rPr>
        <w:t xml:space="preserve"> Результати роботи представлені у вигляді графіків та таблиць.</w:t>
      </w:r>
    </w:p>
    <w:p w:rsidR="0010253C" w:rsidRPr="000B170D" w:rsidRDefault="00CA51CE" w:rsidP="00F12EA1">
      <w:pPr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18"/>
        </w:rPr>
      </w:pPr>
      <w:r>
        <w:rPr>
          <w:noProof/>
          <w:lang w:val="ru-RU" w:eastAsia="ru-RU"/>
        </w:rPr>
        <w:drawing>
          <wp:inline distT="0" distB="0" distL="0" distR="0" wp14:anchorId="51C4D7D7" wp14:editId="72C667C8">
            <wp:extent cx="6120765" cy="5578475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57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666" w:rsidRPr="000B170D" w:rsidRDefault="00C06708" w:rsidP="002D4141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18"/>
        </w:rPr>
      </w:pPr>
      <w:r w:rsidRPr="000B170D">
        <w:rPr>
          <w:rFonts w:cs="Times New Roman"/>
          <w:i/>
          <w:szCs w:val="18"/>
        </w:rPr>
        <w:t xml:space="preserve"> </w:t>
      </w:r>
      <w:r w:rsidR="00A55E9E">
        <w:rPr>
          <w:rFonts w:cs="Times New Roman"/>
          <w:szCs w:val="18"/>
        </w:rPr>
        <w:t>Рис 3</w:t>
      </w:r>
      <w:r w:rsidR="005570DF" w:rsidRPr="000B170D">
        <w:rPr>
          <w:rFonts w:cs="Times New Roman"/>
          <w:szCs w:val="18"/>
        </w:rPr>
        <w:t xml:space="preserve">. </w:t>
      </w:r>
      <w:r w:rsidR="002D4141">
        <w:rPr>
          <w:rFonts w:cs="Times New Roman"/>
          <w:szCs w:val="18"/>
        </w:rPr>
        <w:t>Р</w:t>
      </w:r>
      <w:r w:rsidR="002D4141" w:rsidRPr="002D4141">
        <w:rPr>
          <w:rFonts w:cs="Times New Roman"/>
          <w:szCs w:val="18"/>
        </w:rPr>
        <w:t>озроблене програмне забезпечення</w:t>
      </w:r>
    </w:p>
    <w:p w:rsidR="00CA1D09" w:rsidRPr="000B170D" w:rsidRDefault="00CA1D09" w:rsidP="006B1C91">
      <w:pPr>
        <w:spacing w:after="0"/>
        <w:contextualSpacing/>
        <w:rPr>
          <w:rFonts w:cs="Times New Roman"/>
        </w:rPr>
      </w:pPr>
    </w:p>
    <w:p w:rsidR="00802335" w:rsidRDefault="00802335" w:rsidP="00445071">
      <w:pPr>
        <w:spacing w:after="0" w:line="360" w:lineRule="auto"/>
        <w:contextualSpacing/>
        <w:jc w:val="center"/>
        <w:rPr>
          <w:rFonts w:cs="Times New Roman"/>
        </w:rPr>
      </w:pPr>
    </w:p>
    <w:p w:rsidR="00CA51CE" w:rsidRDefault="00CA51CE" w:rsidP="00445071">
      <w:pPr>
        <w:spacing w:after="0" w:line="360" w:lineRule="auto"/>
        <w:contextualSpacing/>
        <w:jc w:val="center"/>
        <w:rPr>
          <w:rFonts w:cs="Times New Roman"/>
        </w:rPr>
      </w:pPr>
    </w:p>
    <w:p w:rsidR="0053460B" w:rsidRPr="000B170D" w:rsidRDefault="00445071" w:rsidP="00445071">
      <w:pPr>
        <w:spacing w:after="0" w:line="360" w:lineRule="auto"/>
        <w:contextualSpacing/>
        <w:jc w:val="center"/>
        <w:rPr>
          <w:rFonts w:cs="Times New Roman"/>
        </w:rPr>
      </w:pPr>
      <w:r w:rsidRPr="000B170D">
        <w:rPr>
          <w:rFonts w:cs="Times New Roman"/>
        </w:rPr>
        <w:lastRenderedPageBreak/>
        <w:t>Результати</w:t>
      </w:r>
    </w:p>
    <w:p w:rsidR="00FE2EC9" w:rsidRDefault="002D4141" w:rsidP="00FE2EC9">
      <w:pPr>
        <w:spacing w:after="0" w:line="360" w:lineRule="auto"/>
        <w:ind w:firstLine="709"/>
        <w:contextualSpacing/>
        <w:jc w:val="both"/>
        <w:rPr>
          <w:rFonts w:cs="Times New Roman"/>
        </w:rPr>
      </w:pPr>
      <w:r>
        <w:rPr>
          <w:rFonts w:cs="Times New Roman"/>
        </w:rPr>
        <w:t xml:space="preserve">Для перевірки роботи програми проведемо імітацію СМО з обмеженою чергою. Уведемо наступні параметри, </w:t>
      </w:r>
    </w:p>
    <w:p w:rsidR="00F12EA1" w:rsidRDefault="00CA51CE" w:rsidP="00CA51CE">
      <w:pPr>
        <w:spacing w:after="0" w:line="360" w:lineRule="auto"/>
        <w:ind w:firstLine="142"/>
        <w:contextualSpacing/>
        <w:jc w:val="both"/>
        <w:rPr>
          <w:rFonts w:cs="Times New Roman"/>
        </w:rPr>
      </w:pPr>
      <w:r>
        <w:rPr>
          <w:noProof/>
          <w:lang w:val="ru-RU" w:eastAsia="ru-RU"/>
        </w:rPr>
        <w:drawing>
          <wp:inline distT="0" distB="0" distL="0" distR="0" wp14:anchorId="34E58BFD" wp14:editId="2EB34972">
            <wp:extent cx="6120765" cy="609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16811"/>
                    <a:stretch/>
                  </pic:blipFill>
                  <pic:spPr bwMode="auto">
                    <a:xfrm>
                      <a:off x="0" y="0"/>
                      <a:ext cx="6120765" cy="60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2EA1" w:rsidRDefault="00CA51CE" w:rsidP="00FE2EC9">
      <w:pPr>
        <w:spacing w:after="0" w:line="360" w:lineRule="auto"/>
        <w:ind w:firstLine="709"/>
        <w:contextualSpacing/>
        <w:jc w:val="both"/>
        <w:rPr>
          <w:rFonts w:cs="Times New Roman"/>
        </w:rPr>
      </w:pPr>
      <w:r>
        <w:rPr>
          <w:rFonts w:cs="Times New Roman"/>
        </w:rPr>
        <w:t>та отримаємо результат (рис.3</w:t>
      </w:r>
      <w:r w:rsidR="00F12EA1" w:rsidRPr="00F12EA1">
        <w:rPr>
          <w:rFonts w:cs="Times New Roman"/>
        </w:rPr>
        <w:t>)</w:t>
      </w:r>
    </w:p>
    <w:p w:rsidR="00FE2EC9" w:rsidRDefault="00CA51CE" w:rsidP="00F12EA1">
      <w:pPr>
        <w:spacing w:after="0" w:line="360" w:lineRule="auto"/>
        <w:contextualSpacing/>
        <w:rPr>
          <w:rFonts w:cs="Times New Roman"/>
        </w:rPr>
      </w:pPr>
      <w:r>
        <w:rPr>
          <w:noProof/>
          <w:lang w:val="ru-RU" w:eastAsia="ru-RU"/>
        </w:rPr>
        <w:drawing>
          <wp:inline distT="0" distB="0" distL="0" distR="0" wp14:anchorId="141733D2" wp14:editId="34613F97">
            <wp:extent cx="6120765" cy="5578475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57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335" w:rsidRDefault="00CA51CE" w:rsidP="00F7193D">
      <w:pPr>
        <w:spacing w:after="0" w:line="360" w:lineRule="auto"/>
        <w:contextualSpacing/>
        <w:jc w:val="center"/>
        <w:rPr>
          <w:rFonts w:cs="Times New Roman"/>
        </w:rPr>
      </w:pPr>
      <w:r>
        <w:rPr>
          <w:rFonts w:cs="Times New Roman"/>
        </w:rPr>
        <w:t>Рис 3</w:t>
      </w:r>
      <w:r w:rsidR="00F12EA1" w:rsidRPr="00F12EA1">
        <w:rPr>
          <w:rFonts w:cs="Times New Roman"/>
        </w:rPr>
        <w:t>. Імітаційне моделювання СМО з обмеженою чергою</w:t>
      </w:r>
    </w:p>
    <w:p w:rsidR="00CA51CE" w:rsidRDefault="00CA51CE">
      <w:pPr>
        <w:rPr>
          <w:rFonts w:cs="Times New Roman"/>
        </w:rPr>
      </w:pPr>
      <w:r>
        <w:rPr>
          <w:rFonts w:cs="Times New Roman"/>
        </w:rPr>
        <w:br w:type="page"/>
      </w:r>
      <w:r>
        <w:rPr>
          <w:rFonts w:cs="Times New Roman"/>
        </w:rPr>
        <w:lastRenderedPageBreak/>
        <w:t>На (рис 4) показано таблицю ймовірностей</w:t>
      </w:r>
    </w:p>
    <w:p w:rsidR="00CA51CE" w:rsidRDefault="00CA51CE" w:rsidP="00F122B6">
      <w:pPr>
        <w:jc w:val="center"/>
        <w:rPr>
          <w:rFonts w:cs="Times New Roman"/>
        </w:rPr>
      </w:pPr>
      <w:r>
        <w:rPr>
          <w:noProof/>
          <w:lang w:val="ru-RU" w:eastAsia="ru-RU"/>
        </w:rPr>
        <w:drawing>
          <wp:inline distT="0" distB="0" distL="0" distR="0" wp14:anchorId="591C31CF" wp14:editId="774DDF38">
            <wp:extent cx="4610100" cy="21240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1CE" w:rsidRDefault="00CA51CE" w:rsidP="00CA51CE">
      <w:pPr>
        <w:spacing w:after="0" w:line="360" w:lineRule="auto"/>
        <w:contextualSpacing/>
        <w:jc w:val="center"/>
        <w:rPr>
          <w:rFonts w:cs="Times New Roman"/>
        </w:rPr>
      </w:pPr>
      <w:r>
        <w:rPr>
          <w:rFonts w:cs="Times New Roman"/>
        </w:rPr>
        <w:t xml:space="preserve">Рис </w:t>
      </w:r>
      <w:r>
        <w:rPr>
          <w:rFonts w:cs="Times New Roman"/>
        </w:rPr>
        <w:t>4</w:t>
      </w:r>
      <w:r w:rsidRPr="00F12EA1">
        <w:rPr>
          <w:rFonts w:cs="Times New Roman"/>
        </w:rPr>
        <w:t>.</w:t>
      </w:r>
      <w:r>
        <w:rPr>
          <w:rFonts w:cs="Times New Roman"/>
        </w:rPr>
        <w:t xml:space="preserve"> Таблиця теоретичних та статистичних ймовірностей</w:t>
      </w:r>
    </w:p>
    <w:p w:rsidR="00F122B6" w:rsidRPr="00F664E6" w:rsidRDefault="00F122B6" w:rsidP="00F122B6">
      <w:pPr>
        <w:spacing w:after="0" w:line="360" w:lineRule="auto"/>
        <w:contextualSpacing/>
        <w:rPr>
          <w:rFonts w:cs="Times New Roman"/>
          <w:i/>
        </w:rPr>
      </w:pPr>
      <w:r w:rsidRPr="00F664E6">
        <w:rPr>
          <w:rFonts w:cs="Times New Roman"/>
          <w:i/>
        </w:rPr>
        <w:t>Інформація з журналу:</w:t>
      </w:r>
    </w:p>
    <w:p w:rsidR="00F664E6" w:rsidRPr="00F664E6" w:rsidRDefault="00F664E6" w:rsidP="00F664E6">
      <w:pPr>
        <w:spacing w:after="0" w:line="360" w:lineRule="auto"/>
        <w:contextualSpacing/>
        <w:rPr>
          <w:rFonts w:cs="Times New Roman"/>
        </w:rPr>
      </w:pPr>
      <w:r w:rsidRPr="00F664E6">
        <w:rPr>
          <w:rFonts w:cs="Times New Roman"/>
        </w:rPr>
        <w:t>Кількість відмов: 60</w:t>
      </w:r>
    </w:p>
    <w:p w:rsidR="00F664E6" w:rsidRPr="00F664E6" w:rsidRDefault="00F664E6" w:rsidP="00F664E6">
      <w:pPr>
        <w:spacing w:after="0" w:line="360" w:lineRule="auto"/>
        <w:contextualSpacing/>
        <w:rPr>
          <w:rFonts w:cs="Times New Roman"/>
        </w:rPr>
      </w:pPr>
      <w:r w:rsidRPr="00F664E6">
        <w:rPr>
          <w:rFonts w:cs="Times New Roman"/>
        </w:rPr>
        <w:t>Кількість опрацьованих вимог: 22351</w:t>
      </w:r>
    </w:p>
    <w:p w:rsidR="00F664E6" w:rsidRPr="00F664E6" w:rsidRDefault="00F664E6" w:rsidP="00F664E6">
      <w:pPr>
        <w:spacing w:after="0" w:line="360" w:lineRule="auto"/>
        <w:contextualSpacing/>
        <w:rPr>
          <w:rFonts w:cs="Times New Roman"/>
        </w:rPr>
      </w:pPr>
      <w:r w:rsidRPr="00F664E6">
        <w:rPr>
          <w:rFonts w:cs="Times New Roman"/>
        </w:rPr>
        <w:t>Час простою: 21087,0836</w:t>
      </w:r>
    </w:p>
    <w:p w:rsidR="00E376D7" w:rsidRDefault="00F664E6" w:rsidP="00C379E1">
      <w:pPr>
        <w:spacing w:after="0" w:line="360" w:lineRule="auto"/>
        <w:contextualSpacing/>
        <w:rPr>
          <w:rFonts w:cs="Times New Roman"/>
        </w:rPr>
      </w:pPr>
      <w:r w:rsidRPr="00F664E6">
        <w:rPr>
          <w:rFonts w:cs="Times New Roman"/>
        </w:rPr>
        <w:t>Час зайнятості: 28913,4046</w:t>
      </w:r>
    </w:p>
    <w:p w:rsidR="00CA51CE" w:rsidRPr="000B170D" w:rsidRDefault="00CA51CE" w:rsidP="00F7193D">
      <w:pPr>
        <w:spacing w:after="0" w:line="360" w:lineRule="auto"/>
        <w:contextualSpacing/>
        <w:jc w:val="center"/>
        <w:rPr>
          <w:rFonts w:cs="Times New Roman"/>
        </w:rPr>
      </w:pPr>
    </w:p>
    <w:p w:rsidR="002D4141" w:rsidRDefault="00DD31FA" w:rsidP="00DD31FA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18"/>
        </w:rPr>
      </w:pPr>
      <w:r>
        <w:rPr>
          <w:rFonts w:cs="Times New Roman"/>
          <w:szCs w:val="18"/>
        </w:rPr>
        <w:t>Висновки</w:t>
      </w:r>
    </w:p>
    <w:p w:rsidR="00F7193D" w:rsidRDefault="00DD31FA" w:rsidP="00ED6B2B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  <w:r>
        <w:rPr>
          <w:rFonts w:cs="Times New Roman"/>
          <w:szCs w:val="18"/>
        </w:rPr>
        <w:t>У ході виконання лаборато</w:t>
      </w:r>
      <w:r w:rsidR="00A72B11">
        <w:rPr>
          <w:rFonts w:cs="Times New Roman"/>
          <w:szCs w:val="18"/>
        </w:rPr>
        <w:t>рної роботи було досліджено багато</w:t>
      </w:r>
      <w:r>
        <w:rPr>
          <w:rFonts w:cs="Times New Roman"/>
          <w:szCs w:val="18"/>
        </w:rPr>
        <w:t>канальну</w:t>
      </w:r>
      <w:r w:rsidRPr="00DD31FA">
        <w:rPr>
          <w:rFonts w:cs="Times New Roman"/>
          <w:szCs w:val="18"/>
        </w:rPr>
        <w:t xml:space="preserve"> СМО з</w:t>
      </w:r>
      <w:r>
        <w:rPr>
          <w:rFonts w:cs="Times New Roman"/>
          <w:szCs w:val="18"/>
        </w:rPr>
        <w:t xml:space="preserve"> очікуваннями, знайдено</w:t>
      </w:r>
      <w:r w:rsidRPr="00DD31FA">
        <w:rPr>
          <w:rFonts w:cs="Times New Roman"/>
          <w:szCs w:val="18"/>
        </w:rPr>
        <w:t xml:space="preserve"> характеристики ефективності</w:t>
      </w:r>
      <w:r>
        <w:rPr>
          <w:rFonts w:cs="Times New Roman"/>
          <w:szCs w:val="18"/>
        </w:rPr>
        <w:t xml:space="preserve"> СМО. Проведено імітаційне моделювання СМО з обмеженою чергою</w:t>
      </w:r>
      <w:r w:rsidR="00BF2710">
        <w:rPr>
          <w:rFonts w:cs="Times New Roman"/>
          <w:szCs w:val="18"/>
        </w:rPr>
        <w:t xml:space="preserve">, обчислено статистичні показники </w:t>
      </w:r>
      <w:r w:rsidR="00BF2710" w:rsidRPr="00BF2710">
        <w:rPr>
          <w:rFonts w:cs="Times New Roman"/>
          <w:szCs w:val="18"/>
        </w:rPr>
        <w:t>ефективності СМО</w:t>
      </w:r>
      <w:r w:rsidR="00BF2710">
        <w:rPr>
          <w:rFonts w:cs="Times New Roman"/>
          <w:szCs w:val="18"/>
        </w:rPr>
        <w:t xml:space="preserve"> та знайдено фінальні імовірно</w:t>
      </w:r>
      <w:r w:rsidR="00A7572F">
        <w:rPr>
          <w:rFonts w:cs="Times New Roman"/>
          <w:szCs w:val="18"/>
        </w:rPr>
        <w:t>сті станів</w:t>
      </w:r>
      <w:r w:rsidR="00E376D7">
        <w:rPr>
          <w:rFonts w:cs="Times New Roman"/>
          <w:szCs w:val="18"/>
        </w:rPr>
        <w:t>.</w:t>
      </w:r>
    </w:p>
    <w:p w:rsidR="00E376D7" w:rsidRPr="006D5C5C" w:rsidRDefault="00E376D7" w:rsidP="00ED6B2B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</w:p>
    <w:p w:rsidR="00FE5546" w:rsidRDefault="00A55E9E" w:rsidP="00DD31FA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18"/>
        </w:rPr>
      </w:pPr>
      <w:r>
        <w:rPr>
          <w:rFonts w:cs="Times New Roman"/>
          <w:szCs w:val="18"/>
        </w:rPr>
        <w:t>Список використаної літератури</w:t>
      </w:r>
    </w:p>
    <w:p w:rsidR="00A55E9E" w:rsidRPr="000B170D" w:rsidRDefault="00A55E9E" w:rsidP="00DD31FA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18"/>
        </w:rPr>
      </w:pPr>
      <w:proofErr w:type="spellStart"/>
      <w:r w:rsidRPr="00A55E9E">
        <w:rPr>
          <w:rFonts w:cs="Times New Roman"/>
          <w:szCs w:val="18"/>
        </w:rPr>
        <w:t>Вентцель</w:t>
      </w:r>
      <w:proofErr w:type="spellEnd"/>
      <w:r w:rsidRPr="00A55E9E">
        <w:rPr>
          <w:rFonts w:cs="Times New Roman"/>
          <w:szCs w:val="18"/>
        </w:rPr>
        <w:t xml:space="preserve"> Е. С. </w:t>
      </w:r>
      <w:proofErr w:type="spellStart"/>
      <w:r w:rsidRPr="00A55E9E">
        <w:rPr>
          <w:rFonts w:cs="Times New Roman"/>
          <w:szCs w:val="18"/>
        </w:rPr>
        <w:t>Исследование</w:t>
      </w:r>
      <w:proofErr w:type="spellEnd"/>
      <w:r w:rsidRPr="00A55E9E">
        <w:rPr>
          <w:rFonts w:cs="Times New Roman"/>
          <w:szCs w:val="18"/>
        </w:rPr>
        <w:t xml:space="preserve"> </w:t>
      </w:r>
      <w:proofErr w:type="spellStart"/>
      <w:r w:rsidRPr="00A55E9E">
        <w:rPr>
          <w:rFonts w:cs="Times New Roman"/>
          <w:szCs w:val="18"/>
        </w:rPr>
        <w:t>операций</w:t>
      </w:r>
      <w:proofErr w:type="spellEnd"/>
      <w:r w:rsidRPr="00A55E9E">
        <w:rPr>
          <w:rFonts w:cs="Times New Roman"/>
          <w:szCs w:val="18"/>
        </w:rPr>
        <w:t xml:space="preserve">: </w:t>
      </w:r>
      <w:proofErr w:type="spellStart"/>
      <w:r w:rsidRPr="00A55E9E">
        <w:rPr>
          <w:rFonts w:cs="Times New Roman"/>
          <w:szCs w:val="18"/>
        </w:rPr>
        <w:t>задачи</w:t>
      </w:r>
      <w:proofErr w:type="spellEnd"/>
      <w:r w:rsidRPr="00A55E9E">
        <w:rPr>
          <w:rFonts w:cs="Times New Roman"/>
          <w:szCs w:val="18"/>
        </w:rPr>
        <w:t xml:space="preserve">, </w:t>
      </w:r>
      <w:proofErr w:type="spellStart"/>
      <w:r w:rsidRPr="00A55E9E">
        <w:rPr>
          <w:rFonts w:cs="Times New Roman"/>
          <w:szCs w:val="18"/>
        </w:rPr>
        <w:t>принципы</w:t>
      </w:r>
      <w:proofErr w:type="spellEnd"/>
      <w:r w:rsidRPr="00A55E9E">
        <w:rPr>
          <w:rFonts w:cs="Times New Roman"/>
          <w:szCs w:val="18"/>
        </w:rPr>
        <w:t xml:space="preserve">, </w:t>
      </w:r>
      <w:proofErr w:type="spellStart"/>
      <w:r w:rsidRPr="00A55E9E">
        <w:rPr>
          <w:rFonts w:cs="Times New Roman"/>
          <w:szCs w:val="18"/>
        </w:rPr>
        <w:t>методология</w:t>
      </w:r>
      <w:proofErr w:type="spellEnd"/>
      <w:r w:rsidRPr="00A55E9E">
        <w:rPr>
          <w:rFonts w:cs="Times New Roman"/>
          <w:szCs w:val="18"/>
        </w:rPr>
        <w:t xml:space="preserve">.— 2-е </w:t>
      </w:r>
      <w:proofErr w:type="spellStart"/>
      <w:r w:rsidRPr="00A55E9E">
        <w:rPr>
          <w:rFonts w:cs="Times New Roman"/>
          <w:szCs w:val="18"/>
        </w:rPr>
        <w:t>изд</w:t>
      </w:r>
      <w:proofErr w:type="spellEnd"/>
      <w:r w:rsidRPr="00A55E9E">
        <w:rPr>
          <w:rFonts w:cs="Times New Roman"/>
          <w:szCs w:val="18"/>
        </w:rPr>
        <w:t xml:space="preserve">., стер.— М.: Наука. </w:t>
      </w:r>
      <w:proofErr w:type="spellStart"/>
      <w:r w:rsidRPr="00A55E9E">
        <w:rPr>
          <w:rFonts w:cs="Times New Roman"/>
          <w:szCs w:val="18"/>
        </w:rPr>
        <w:t>Гл</w:t>
      </w:r>
      <w:proofErr w:type="spellEnd"/>
      <w:r w:rsidRPr="00A55E9E">
        <w:rPr>
          <w:rFonts w:cs="Times New Roman"/>
          <w:szCs w:val="18"/>
        </w:rPr>
        <w:t>. ре</w:t>
      </w:r>
      <w:r w:rsidR="00A7572F">
        <w:rPr>
          <w:rFonts w:cs="Times New Roman"/>
          <w:szCs w:val="18"/>
        </w:rPr>
        <w:t xml:space="preserve">д. </w:t>
      </w:r>
      <w:proofErr w:type="spellStart"/>
      <w:r w:rsidR="00A7572F">
        <w:rPr>
          <w:rFonts w:cs="Times New Roman"/>
          <w:szCs w:val="18"/>
        </w:rPr>
        <w:t>физ</w:t>
      </w:r>
      <w:proofErr w:type="spellEnd"/>
      <w:r w:rsidR="00A7572F">
        <w:rPr>
          <w:rFonts w:cs="Times New Roman"/>
          <w:szCs w:val="18"/>
        </w:rPr>
        <w:t xml:space="preserve">.-мат. </w:t>
      </w:r>
      <w:proofErr w:type="spellStart"/>
      <w:r w:rsidR="00A7572F">
        <w:rPr>
          <w:rFonts w:cs="Times New Roman"/>
          <w:szCs w:val="18"/>
        </w:rPr>
        <w:t>лит</w:t>
      </w:r>
      <w:proofErr w:type="spellEnd"/>
      <w:r w:rsidR="00A7572F">
        <w:rPr>
          <w:rFonts w:cs="Times New Roman"/>
          <w:szCs w:val="18"/>
        </w:rPr>
        <w:t>., 1988,— 208 с</w:t>
      </w:r>
    </w:p>
    <w:sectPr w:rsidR="00A55E9E" w:rsidRPr="000B170D" w:rsidSect="006B3931">
      <w:footerReference w:type="default" r:id="rId35"/>
      <w:pgSz w:w="11906" w:h="16838"/>
      <w:pgMar w:top="850" w:right="850" w:bottom="850" w:left="1417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0232" w:rsidRDefault="00B90232" w:rsidP="006B3931">
      <w:pPr>
        <w:spacing w:after="0" w:line="240" w:lineRule="auto"/>
      </w:pPr>
      <w:r>
        <w:separator/>
      </w:r>
    </w:p>
  </w:endnote>
  <w:endnote w:type="continuationSeparator" w:id="0">
    <w:p w:rsidR="00B90232" w:rsidRDefault="00B90232" w:rsidP="006B39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56533139"/>
      <w:docPartObj>
        <w:docPartGallery w:val="Page Numbers (Bottom of Page)"/>
        <w:docPartUnique/>
      </w:docPartObj>
    </w:sdtPr>
    <w:sdtEndPr/>
    <w:sdtContent>
      <w:p w:rsidR="00802335" w:rsidRDefault="00802335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12FCA" w:rsidRPr="00A12FCA">
          <w:rPr>
            <w:noProof/>
            <w:lang w:val="ru-RU"/>
          </w:rPr>
          <w:t>6</w:t>
        </w:r>
        <w:r>
          <w:fldChar w:fldCharType="end"/>
        </w:r>
      </w:p>
    </w:sdtContent>
  </w:sdt>
  <w:p w:rsidR="00802335" w:rsidRDefault="0080233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0232" w:rsidRDefault="00B90232" w:rsidP="006B3931">
      <w:pPr>
        <w:spacing w:after="0" w:line="240" w:lineRule="auto"/>
      </w:pPr>
      <w:r>
        <w:separator/>
      </w:r>
    </w:p>
  </w:footnote>
  <w:footnote w:type="continuationSeparator" w:id="0">
    <w:p w:rsidR="00B90232" w:rsidRDefault="00B90232" w:rsidP="006B39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63473"/>
    <w:multiLevelType w:val="hybridMultilevel"/>
    <w:tmpl w:val="BF00110E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" w15:restartNumberingAfterBreak="0">
    <w:nsid w:val="016652D8"/>
    <w:multiLevelType w:val="hybridMultilevel"/>
    <w:tmpl w:val="A8F44A8C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02DE3EEB"/>
    <w:multiLevelType w:val="hybridMultilevel"/>
    <w:tmpl w:val="B406D20E"/>
    <w:lvl w:ilvl="0" w:tplc="0422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5263652"/>
    <w:multiLevelType w:val="hybridMultilevel"/>
    <w:tmpl w:val="6F4E6F60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5E66867"/>
    <w:multiLevelType w:val="hybridMultilevel"/>
    <w:tmpl w:val="FBF486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5314DA"/>
    <w:multiLevelType w:val="hybridMultilevel"/>
    <w:tmpl w:val="461E6A98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CC87825"/>
    <w:multiLevelType w:val="hybridMultilevel"/>
    <w:tmpl w:val="553C7626"/>
    <w:lvl w:ilvl="0" w:tplc="4A343CF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82F2F"/>
    <w:multiLevelType w:val="hybridMultilevel"/>
    <w:tmpl w:val="CF6E3C18"/>
    <w:lvl w:ilvl="0" w:tplc="6306601E">
      <w:start w:val="1"/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12340CB0"/>
    <w:multiLevelType w:val="hybridMultilevel"/>
    <w:tmpl w:val="EBC22DB6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3FC4F5D"/>
    <w:multiLevelType w:val="hybridMultilevel"/>
    <w:tmpl w:val="32B6D93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535F68"/>
    <w:multiLevelType w:val="hybridMultilevel"/>
    <w:tmpl w:val="C0AE8A54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F53F21"/>
    <w:multiLevelType w:val="hybridMultilevel"/>
    <w:tmpl w:val="BBE6E1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6A4342"/>
    <w:multiLevelType w:val="hybridMultilevel"/>
    <w:tmpl w:val="F21CB8F8"/>
    <w:lvl w:ilvl="0" w:tplc="901E6292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06523B"/>
    <w:multiLevelType w:val="hybridMultilevel"/>
    <w:tmpl w:val="C7E05ED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6F405B"/>
    <w:multiLevelType w:val="hybridMultilevel"/>
    <w:tmpl w:val="3DE27710"/>
    <w:lvl w:ilvl="0" w:tplc="901E6292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5" w15:restartNumberingAfterBreak="0">
    <w:nsid w:val="294755EA"/>
    <w:multiLevelType w:val="hybridMultilevel"/>
    <w:tmpl w:val="99CA44DE"/>
    <w:lvl w:ilvl="0" w:tplc="0422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6" w15:restartNumberingAfterBreak="0">
    <w:nsid w:val="2A7A41D9"/>
    <w:multiLevelType w:val="hybridMultilevel"/>
    <w:tmpl w:val="C4F2077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7E08A8"/>
    <w:multiLevelType w:val="hybridMultilevel"/>
    <w:tmpl w:val="8B8E3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903F7A"/>
    <w:multiLevelType w:val="hybridMultilevel"/>
    <w:tmpl w:val="C72CA122"/>
    <w:lvl w:ilvl="0" w:tplc="901E6292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9" w15:restartNumberingAfterBreak="0">
    <w:nsid w:val="30FE2F14"/>
    <w:multiLevelType w:val="hybridMultilevel"/>
    <w:tmpl w:val="20C201A0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E5D3F91"/>
    <w:multiLevelType w:val="hybridMultilevel"/>
    <w:tmpl w:val="3104F5F2"/>
    <w:lvl w:ilvl="0" w:tplc="D440502C">
      <w:start w:val="1"/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 w15:restartNumberingAfterBreak="0">
    <w:nsid w:val="57DC6D88"/>
    <w:multiLevelType w:val="hybridMultilevel"/>
    <w:tmpl w:val="76C04258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2" w15:restartNumberingAfterBreak="0">
    <w:nsid w:val="59380725"/>
    <w:multiLevelType w:val="hybridMultilevel"/>
    <w:tmpl w:val="8830142E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3" w15:restartNumberingAfterBreak="0">
    <w:nsid w:val="5F8831A3"/>
    <w:multiLevelType w:val="hybridMultilevel"/>
    <w:tmpl w:val="D414AFB0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F91B8B"/>
    <w:multiLevelType w:val="hybridMultilevel"/>
    <w:tmpl w:val="B51EF0E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363292"/>
    <w:multiLevelType w:val="hybridMultilevel"/>
    <w:tmpl w:val="A7B8BB6C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9E1744"/>
    <w:multiLevelType w:val="hybridMultilevel"/>
    <w:tmpl w:val="45C02FF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3D53E80"/>
    <w:multiLevelType w:val="hybridMultilevel"/>
    <w:tmpl w:val="8FB47AA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F91D75"/>
    <w:multiLevelType w:val="hybridMultilevel"/>
    <w:tmpl w:val="78F016C2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95777BB"/>
    <w:multiLevelType w:val="hybridMultilevel"/>
    <w:tmpl w:val="6486C9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E01E08"/>
    <w:multiLevelType w:val="hybridMultilevel"/>
    <w:tmpl w:val="856E512C"/>
    <w:lvl w:ilvl="0" w:tplc="901E629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1" w15:restartNumberingAfterBreak="0">
    <w:nsid w:val="781047C6"/>
    <w:multiLevelType w:val="hybridMultilevel"/>
    <w:tmpl w:val="91CA9502"/>
    <w:lvl w:ilvl="0" w:tplc="901E629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7970006F"/>
    <w:multiLevelType w:val="hybridMultilevel"/>
    <w:tmpl w:val="BE566E3A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F0469F"/>
    <w:multiLevelType w:val="hybridMultilevel"/>
    <w:tmpl w:val="21341D5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BD6949"/>
    <w:multiLevelType w:val="hybridMultilevel"/>
    <w:tmpl w:val="C96CACD4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5"/>
  </w:num>
  <w:num w:numId="3">
    <w:abstractNumId w:val="8"/>
  </w:num>
  <w:num w:numId="4">
    <w:abstractNumId w:val="3"/>
  </w:num>
  <w:num w:numId="5">
    <w:abstractNumId w:val="19"/>
  </w:num>
  <w:num w:numId="6">
    <w:abstractNumId w:val="16"/>
  </w:num>
  <w:num w:numId="7">
    <w:abstractNumId w:val="7"/>
  </w:num>
  <w:num w:numId="8">
    <w:abstractNumId w:val="20"/>
  </w:num>
  <w:num w:numId="9">
    <w:abstractNumId w:val="0"/>
  </w:num>
  <w:num w:numId="10">
    <w:abstractNumId w:val="22"/>
  </w:num>
  <w:num w:numId="11">
    <w:abstractNumId w:val="21"/>
  </w:num>
  <w:num w:numId="12">
    <w:abstractNumId w:val="12"/>
  </w:num>
  <w:num w:numId="13">
    <w:abstractNumId w:val="14"/>
  </w:num>
  <w:num w:numId="14">
    <w:abstractNumId w:val="2"/>
  </w:num>
  <w:num w:numId="15">
    <w:abstractNumId w:val="32"/>
  </w:num>
  <w:num w:numId="16">
    <w:abstractNumId w:val="4"/>
  </w:num>
  <w:num w:numId="17">
    <w:abstractNumId w:val="26"/>
  </w:num>
  <w:num w:numId="18">
    <w:abstractNumId w:val="9"/>
  </w:num>
  <w:num w:numId="19">
    <w:abstractNumId w:val="1"/>
  </w:num>
  <w:num w:numId="20">
    <w:abstractNumId w:val="13"/>
  </w:num>
  <w:num w:numId="21">
    <w:abstractNumId w:val="24"/>
  </w:num>
  <w:num w:numId="22">
    <w:abstractNumId w:val="27"/>
  </w:num>
  <w:num w:numId="23">
    <w:abstractNumId w:val="15"/>
  </w:num>
  <w:num w:numId="24">
    <w:abstractNumId w:val="23"/>
  </w:num>
  <w:num w:numId="25">
    <w:abstractNumId w:val="18"/>
  </w:num>
  <w:num w:numId="26">
    <w:abstractNumId w:val="17"/>
  </w:num>
  <w:num w:numId="27">
    <w:abstractNumId w:val="30"/>
  </w:num>
  <w:num w:numId="28">
    <w:abstractNumId w:val="34"/>
  </w:num>
  <w:num w:numId="29">
    <w:abstractNumId w:val="31"/>
  </w:num>
  <w:num w:numId="30">
    <w:abstractNumId w:val="25"/>
  </w:num>
  <w:num w:numId="31">
    <w:abstractNumId w:val="29"/>
  </w:num>
  <w:num w:numId="32">
    <w:abstractNumId w:val="33"/>
  </w:num>
  <w:num w:numId="33">
    <w:abstractNumId w:val="10"/>
  </w:num>
  <w:num w:numId="34">
    <w:abstractNumId w:val="11"/>
  </w:num>
  <w:num w:numId="3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3C7"/>
    <w:rsid w:val="00003C85"/>
    <w:rsid w:val="000043A2"/>
    <w:rsid w:val="00005D96"/>
    <w:rsid w:val="00006F61"/>
    <w:rsid w:val="00012F93"/>
    <w:rsid w:val="000213C7"/>
    <w:rsid w:val="000251F2"/>
    <w:rsid w:val="00025E0B"/>
    <w:rsid w:val="0003229A"/>
    <w:rsid w:val="00042B74"/>
    <w:rsid w:val="000446B2"/>
    <w:rsid w:val="0007117C"/>
    <w:rsid w:val="00074B7B"/>
    <w:rsid w:val="00074C9A"/>
    <w:rsid w:val="000771FA"/>
    <w:rsid w:val="000870DD"/>
    <w:rsid w:val="00091768"/>
    <w:rsid w:val="00095320"/>
    <w:rsid w:val="000A799C"/>
    <w:rsid w:val="000B170D"/>
    <w:rsid w:val="000B45B2"/>
    <w:rsid w:val="000C011C"/>
    <w:rsid w:val="000D0265"/>
    <w:rsid w:val="000D2E96"/>
    <w:rsid w:val="000E4F6E"/>
    <w:rsid w:val="000E7980"/>
    <w:rsid w:val="000F0EAC"/>
    <w:rsid w:val="000F49D7"/>
    <w:rsid w:val="0010253C"/>
    <w:rsid w:val="00105281"/>
    <w:rsid w:val="00107530"/>
    <w:rsid w:val="00110A3D"/>
    <w:rsid w:val="00121358"/>
    <w:rsid w:val="00132B75"/>
    <w:rsid w:val="001335E2"/>
    <w:rsid w:val="00133DD8"/>
    <w:rsid w:val="00141B78"/>
    <w:rsid w:val="00144BC1"/>
    <w:rsid w:val="00155748"/>
    <w:rsid w:val="0015664B"/>
    <w:rsid w:val="00160EB0"/>
    <w:rsid w:val="00165FE3"/>
    <w:rsid w:val="00171C23"/>
    <w:rsid w:val="00176728"/>
    <w:rsid w:val="0019092F"/>
    <w:rsid w:val="001973E1"/>
    <w:rsid w:val="001974F3"/>
    <w:rsid w:val="001A1467"/>
    <w:rsid w:val="001B5518"/>
    <w:rsid w:val="001C0A5D"/>
    <w:rsid w:val="001C1E2A"/>
    <w:rsid w:val="001C346F"/>
    <w:rsid w:val="001C6258"/>
    <w:rsid w:val="001D0E3F"/>
    <w:rsid w:val="0020129A"/>
    <w:rsid w:val="00215B1B"/>
    <w:rsid w:val="00220B93"/>
    <w:rsid w:val="00224EAC"/>
    <w:rsid w:val="00235099"/>
    <w:rsid w:val="00235854"/>
    <w:rsid w:val="00236F34"/>
    <w:rsid w:val="00240162"/>
    <w:rsid w:val="00262DE3"/>
    <w:rsid w:val="00275B53"/>
    <w:rsid w:val="00282A18"/>
    <w:rsid w:val="00291577"/>
    <w:rsid w:val="002A376C"/>
    <w:rsid w:val="002B46F7"/>
    <w:rsid w:val="002B4CFB"/>
    <w:rsid w:val="002B4DCD"/>
    <w:rsid w:val="002B5220"/>
    <w:rsid w:val="002D3A8F"/>
    <w:rsid w:val="002D4141"/>
    <w:rsid w:val="002E37DC"/>
    <w:rsid w:val="002F63D9"/>
    <w:rsid w:val="002F7EC2"/>
    <w:rsid w:val="00300367"/>
    <w:rsid w:val="00303CC3"/>
    <w:rsid w:val="0031568B"/>
    <w:rsid w:val="0032311D"/>
    <w:rsid w:val="00331E21"/>
    <w:rsid w:val="00332ADB"/>
    <w:rsid w:val="00334F01"/>
    <w:rsid w:val="003469FE"/>
    <w:rsid w:val="00350555"/>
    <w:rsid w:val="00357C7C"/>
    <w:rsid w:val="00364513"/>
    <w:rsid w:val="003716AF"/>
    <w:rsid w:val="003B0BEF"/>
    <w:rsid w:val="003B14F2"/>
    <w:rsid w:val="003B1D77"/>
    <w:rsid w:val="003B4139"/>
    <w:rsid w:val="003C230E"/>
    <w:rsid w:val="003E0254"/>
    <w:rsid w:val="003E3034"/>
    <w:rsid w:val="003E6A27"/>
    <w:rsid w:val="00404875"/>
    <w:rsid w:val="004169D3"/>
    <w:rsid w:val="00423368"/>
    <w:rsid w:val="00430B8C"/>
    <w:rsid w:val="00431459"/>
    <w:rsid w:val="004353FD"/>
    <w:rsid w:val="00443E2B"/>
    <w:rsid w:val="00445071"/>
    <w:rsid w:val="00447553"/>
    <w:rsid w:val="00461007"/>
    <w:rsid w:val="00466522"/>
    <w:rsid w:val="004679B4"/>
    <w:rsid w:val="00467B23"/>
    <w:rsid w:val="00475DCA"/>
    <w:rsid w:val="00491373"/>
    <w:rsid w:val="004942CB"/>
    <w:rsid w:val="004A4A0A"/>
    <w:rsid w:val="004B0C2A"/>
    <w:rsid w:val="004C0057"/>
    <w:rsid w:val="004C17A5"/>
    <w:rsid w:val="004C7A30"/>
    <w:rsid w:val="004D6C26"/>
    <w:rsid w:val="004D7137"/>
    <w:rsid w:val="004D72C3"/>
    <w:rsid w:val="004E25D8"/>
    <w:rsid w:val="004E2B8D"/>
    <w:rsid w:val="004F21B7"/>
    <w:rsid w:val="004F78B7"/>
    <w:rsid w:val="00500D47"/>
    <w:rsid w:val="00503044"/>
    <w:rsid w:val="00504316"/>
    <w:rsid w:val="0051040D"/>
    <w:rsid w:val="0051413B"/>
    <w:rsid w:val="005202F4"/>
    <w:rsid w:val="00522D84"/>
    <w:rsid w:val="00532735"/>
    <w:rsid w:val="00534280"/>
    <w:rsid w:val="0053460B"/>
    <w:rsid w:val="0054399D"/>
    <w:rsid w:val="0055320B"/>
    <w:rsid w:val="005569D4"/>
    <w:rsid w:val="005570DF"/>
    <w:rsid w:val="00560FAF"/>
    <w:rsid w:val="005718A8"/>
    <w:rsid w:val="00571EE8"/>
    <w:rsid w:val="00580C7B"/>
    <w:rsid w:val="00594226"/>
    <w:rsid w:val="005B2BD7"/>
    <w:rsid w:val="005B342C"/>
    <w:rsid w:val="005C56AC"/>
    <w:rsid w:val="005E3A52"/>
    <w:rsid w:val="005E6DD5"/>
    <w:rsid w:val="005F2882"/>
    <w:rsid w:val="005F797F"/>
    <w:rsid w:val="00603C27"/>
    <w:rsid w:val="00620E74"/>
    <w:rsid w:val="0063308B"/>
    <w:rsid w:val="006553C7"/>
    <w:rsid w:val="00664452"/>
    <w:rsid w:val="00664FE9"/>
    <w:rsid w:val="006803A4"/>
    <w:rsid w:val="006804D9"/>
    <w:rsid w:val="006838B2"/>
    <w:rsid w:val="00684906"/>
    <w:rsid w:val="00693F09"/>
    <w:rsid w:val="006A5C6E"/>
    <w:rsid w:val="006A6C55"/>
    <w:rsid w:val="006A7C28"/>
    <w:rsid w:val="006B1C91"/>
    <w:rsid w:val="006B2375"/>
    <w:rsid w:val="006B3931"/>
    <w:rsid w:val="006B3A8F"/>
    <w:rsid w:val="006C045A"/>
    <w:rsid w:val="006C15BD"/>
    <w:rsid w:val="006D07DB"/>
    <w:rsid w:val="006D5C5C"/>
    <w:rsid w:val="006D690E"/>
    <w:rsid w:val="006F03D3"/>
    <w:rsid w:val="006F128F"/>
    <w:rsid w:val="006F7131"/>
    <w:rsid w:val="007159D4"/>
    <w:rsid w:val="007234D7"/>
    <w:rsid w:val="007251B7"/>
    <w:rsid w:val="007335BE"/>
    <w:rsid w:val="0073539C"/>
    <w:rsid w:val="00747619"/>
    <w:rsid w:val="0075723D"/>
    <w:rsid w:val="00757589"/>
    <w:rsid w:val="007644F2"/>
    <w:rsid w:val="007659D8"/>
    <w:rsid w:val="00765A63"/>
    <w:rsid w:val="00771DE0"/>
    <w:rsid w:val="0077388B"/>
    <w:rsid w:val="007747DC"/>
    <w:rsid w:val="0077529F"/>
    <w:rsid w:val="00775328"/>
    <w:rsid w:val="00776B03"/>
    <w:rsid w:val="0078027E"/>
    <w:rsid w:val="00783984"/>
    <w:rsid w:val="0078459A"/>
    <w:rsid w:val="00795B22"/>
    <w:rsid w:val="007966BF"/>
    <w:rsid w:val="007A48BA"/>
    <w:rsid w:val="007C7A7F"/>
    <w:rsid w:val="007D0335"/>
    <w:rsid w:val="007D0AAD"/>
    <w:rsid w:val="00800BFD"/>
    <w:rsid w:val="00802335"/>
    <w:rsid w:val="00807D26"/>
    <w:rsid w:val="0081015F"/>
    <w:rsid w:val="00820707"/>
    <w:rsid w:val="00825474"/>
    <w:rsid w:val="008374DD"/>
    <w:rsid w:val="00847965"/>
    <w:rsid w:val="008532A9"/>
    <w:rsid w:val="008568F3"/>
    <w:rsid w:val="00863388"/>
    <w:rsid w:val="0086343E"/>
    <w:rsid w:val="00874720"/>
    <w:rsid w:val="0087580B"/>
    <w:rsid w:val="00876064"/>
    <w:rsid w:val="0088041D"/>
    <w:rsid w:val="008A15BD"/>
    <w:rsid w:val="008A5C60"/>
    <w:rsid w:val="008A7815"/>
    <w:rsid w:val="008B6F22"/>
    <w:rsid w:val="008B7D96"/>
    <w:rsid w:val="008C2C3F"/>
    <w:rsid w:val="008C5EA1"/>
    <w:rsid w:val="008C7B55"/>
    <w:rsid w:val="008D30E7"/>
    <w:rsid w:val="008D4BAA"/>
    <w:rsid w:val="008E295E"/>
    <w:rsid w:val="008F23A5"/>
    <w:rsid w:val="008F7A66"/>
    <w:rsid w:val="00901FCF"/>
    <w:rsid w:val="0092104D"/>
    <w:rsid w:val="00923755"/>
    <w:rsid w:val="00923C7D"/>
    <w:rsid w:val="00934231"/>
    <w:rsid w:val="00934CA7"/>
    <w:rsid w:val="00937C8B"/>
    <w:rsid w:val="00944C65"/>
    <w:rsid w:val="00945322"/>
    <w:rsid w:val="00957272"/>
    <w:rsid w:val="009627EC"/>
    <w:rsid w:val="00962E77"/>
    <w:rsid w:val="00964E76"/>
    <w:rsid w:val="009665A3"/>
    <w:rsid w:val="0097627B"/>
    <w:rsid w:val="0098300A"/>
    <w:rsid w:val="00985BA6"/>
    <w:rsid w:val="0099174C"/>
    <w:rsid w:val="00992AD0"/>
    <w:rsid w:val="009A5C42"/>
    <w:rsid w:val="009B2423"/>
    <w:rsid w:val="009B2D8E"/>
    <w:rsid w:val="009B7849"/>
    <w:rsid w:val="009E11D2"/>
    <w:rsid w:val="009E7948"/>
    <w:rsid w:val="009F3549"/>
    <w:rsid w:val="00A0285A"/>
    <w:rsid w:val="00A04BBD"/>
    <w:rsid w:val="00A12FCA"/>
    <w:rsid w:val="00A176C4"/>
    <w:rsid w:val="00A22BCC"/>
    <w:rsid w:val="00A25CA0"/>
    <w:rsid w:val="00A45B6C"/>
    <w:rsid w:val="00A5483A"/>
    <w:rsid w:val="00A55E9E"/>
    <w:rsid w:val="00A6043A"/>
    <w:rsid w:val="00A65060"/>
    <w:rsid w:val="00A72B11"/>
    <w:rsid w:val="00A7536A"/>
    <w:rsid w:val="00A7572F"/>
    <w:rsid w:val="00A76181"/>
    <w:rsid w:val="00A8650A"/>
    <w:rsid w:val="00A92556"/>
    <w:rsid w:val="00AA010F"/>
    <w:rsid w:val="00AB481A"/>
    <w:rsid w:val="00AB4F1E"/>
    <w:rsid w:val="00AC3420"/>
    <w:rsid w:val="00AC46D5"/>
    <w:rsid w:val="00AC4757"/>
    <w:rsid w:val="00AD0859"/>
    <w:rsid w:val="00AD1CBC"/>
    <w:rsid w:val="00B1271E"/>
    <w:rsid w:val="00B14073"/>
    <w:rsid w:val="00B165B9"/>
    <w:rsid w:val="00B3636D"/>
    <w:rsid w:val="00B41DD0"/>
    <w:rsid w:val="00B50D2C"/>
    <w:rsid w:val="00B51816"/>
    <w:rsid w:val="00B5433E"/>
    <w:rsid w:val="00B60779"/>
    <w:rsid w:val="00B7620F"/>
    <w:rsid w:val="00B774DB"/>
    <w:rsid w:val="00B8210B"/>
    <w:rsid w:val="00B82284"/>
    <w:rsid w:val="00B90232"/>
    <w:rsid w:val="00BB535D"/>
    <w:rsid w:val="00BB6BD3"/>
    <w:rsid w:val="00BE32F5"/>
    <w:rsid w:val="00BE3B78"/>
    <w:rsid w:val="00BE3D3F"/>
    <w:rsid w:val="00BE5D50"/>
    <w:rsid w:val="00BF2710"/>
    <w:rsid w:val="00BF64F6"/>
    <w:rsid w:val="00C01C8B"/>
    <w:rsid w:val="00C06708"/>
    <w:rsid w:val="00C344C5"/>
    <w:rsid w:val="00C379E1"/>
    <w:rsid w:val="00C50208"/>
    <w:rsid w:val="00C81E87"/>
    <w:rsid w:val="00C835F0"/>
    <w:rsid w:val="00C934C3"/>
    <w:rsid w:val="00C970CE"/>
    <w:rsid w:val="00CA108E"/>
    <w:rsid w:val="00CA1D09"/>
    <w:rsid w:val="00CA51CE"/>
    <w:rsid w:val="00CA59D7"/>
    <w:rsid w:val="00CB408E"/>
    <w:rsid w:val="00CC2C00"/>
    <w:rsid w:val="00CC323D"/>
    <w:rsid w:val="00CD083C"/>
    <w:rsid w:val="00CD4194"/>
    <w:rsid w:val="00CF51A7"/>
    <w:rsid w:val="00D16E8F"/>
    <w:rsid w:val="00D31266"/>
    <w:rsid w:val="00D33D23"/>
    <w:rsid w:val="00D36EFB"/>
    <w:rsid w:val="00D37BFC"/>
    <w:rsid w:val="00D634C5"/>
    <w:rsid w:val="00D6629F"/>
    <w:rsid w:val="00D6668E"/>
    <w:rsid w:val="00D765FE"/>
    <w:rsid w:val="00D8252C"/>
    <w:rsid w:val="00D82BA2"/>
    <w:rsid w:val="00D86666"/>
    <w:rsid w:val="00D945C1"/>
    <w:rsid w:val="00DA30C6"/>
    <w:rsid w:val="00DB61F4"/>
    <w:rsid w:val="00DC6B50"/>
    <w:rsid w:val="00DC7C95"/>
    <w:rsid w:val="00DD1B92"/>
    <w:rsid w:val="00DD31FA"/>
    <w:rsid w:val="00DD4E8E"/>
    <w:rsid w:val="00DF317C"/>
    <w:rsid w:val="00DF7C83"/>
    <w:rsid w:val="00E040B7"/>
    <w:rsid w:val="00E34519"/>
    <w:rsid w:val="00E376D7"/>
    <w:rsid w:val="00E37926"/>
    <w:rsid w:val="00E42BB6"/>
    <w:rsid w:val="00E63316"/>
    <w:rsid w:val="00E70978"/>
    <w:rsid w:val="00E71306"/>
    <w:rsid w:val="00E95038"/>
    <w:rsid w:val="00EA02C4"/>
    <w:rsid w:val="00EA2F75"/>
    <w:rsid w:val="00EA33E6"/>
    <w:rsid w:val="00EA6196"/>
    <w:rsid w:val="00EB3600"/>
    <w:rsid w:val="00EB4FAB"/>
    <w:rsid w:val="00ED6B2B"/>
    <w:rsid w:val="00EE402A"/>
    <w:rsid w:val="00EF7347"/>
    <w:rsid w:val="00F0190C"/>
    <w:rsid w:val="00F0714B"/>
    <w:rsid w:val="00F122B6"/>
    <w:rsid w:val="00F12EA1"/>
    <w:rsid w:val="00F156B5"/>
    <w:rsid w:val="00F256F7"/>
    <w:rsid w:val="00F3583E"/>
    <w:rsid w:val="00F363D9"/>
    <w:rsid w:val="00F41320"/>
    <w:rsid w:val="00F5070D"/>
    <w:rsid w:val="00F65B73"/>
    <w:rsid w:val="00F664E6"/>
    <w:rsid w:val="00F7193D"/>
    <w:rsid w:val="00F72759"/>
    <w:rsid w:val="00F808AD"/>
    <w:rsid w:val="00F926C6"/>
    <w:rsid w:val="00F97546"/>
    <w:rsid w:val="00F97FBD"/>
    <w:rsid w:val="00FA4EA6"/>
    <w:rsid w:val="00FA5907"/>
    <w:rsid w:val="00FA70EE"/>
    <w:rsid w:val="00FC3B17"/>
    <w:rsid w:val="00FD3125"/>
    <w:rsid w:val="00FD3F49"/>
    <w:rsid w:val="00FD5CA9"/>
    <w:rsid w:val="00FE0C4E"/>
    <w:rsid w:val="00FE2EC9"/>
    <w:rsid w:val="00FE5546"/>
    <w:rsid w:val="00FE7408"/>
    <w:rsid w:val="00FF0C2F"/>
    <w:rsid w:val="00FF6A57"/>
    <w:rsid w:val="00FF7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17CD99A-B065-45B9-93AF-FEF8B53D9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B1B"/>
  </w:style>
  <w:style w:type="paragraph" w:styleId="1">
    <w:name w:val="heading 1"/>
    <w:basedOn w:val="a"/>
    <w:next w:val="a"/>
    <w:link w:val="10"/>
    <w:uiPriority w:val="9"/>
    <w:qFormat/>
    <w:rsid w:val="00A028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53C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B393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B3931"/>
  </w:style>
  <w:style w:type="paragraph" w:styleId="a6">
    <w:name w:val="footer"/>
    <w:basedOn w:val="a"/>
    <w:link w:val="a7"/>
    <w:uiPriority w:val="99"/>
    <w:unhideWhenUsed/>
    <w:rsid w:val="006B393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B3931"/>
  </w:style>
  <w:style w:type="character" w:customStyle="1" w:styleId="10">
    <w:name w:val="Заголовок 1 Знак"/>
    <w:basedOn w:val="a0"/>
    <w:link w:val="1"/>
    <w:uiPriority w:val="9"/>
    <w:rsid w:val="00A028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A0285A"/>
    <w:pPr>
      <w:outlineLvl w:val="9"/>
    </w:pPr>
    <w:rPr>
      <w:lang w:val="ru-RU" w:eastAsia="ru-RU"/>
    </w:rPr>
  </w:style>
  <w:style w:type="paragraph" w:styleId="2">
    <w:name w:val="toc 2"/>
    <w:basedOn w:val="a"/>
    <w:next w:val="a"/>
    <w:autoRedefine/>
    <w:uiPriority w:val="39"/>
    <w:unhideWhenUsed/>
    <w:rsid w:val="00A0285A"/>
    <w:pPr>
      <w:spacing w:after="100"/>
      <w:ind w:left="220"/>
    </w:pPr>
    <w:rPr>
      <w:rFonts w:asciiTheme="minorHAnsi" w:eastAsiaTheme="minorEastAsia" w:hAnsiTheme="minorHAnsi" w:cs="Times New Roman"/>
      <w:sz w:val="22"/>
      <w:lang w:val="ru-RU" w:eastAsia="ru-RU"/>
    </w:rPr>
  </w:style>
  <w:style w:type="paragraph" w:styleId="3">
    <w:name w:val="toc 3"/>
    <w:basedOn w:val="a"/>
    <w:next w:val="a"/>
    <w:autoRedefine/>
    <w:uiPriority w:val="39"/>
    <w:unhideWhenUsed/>
    <w:rsid w:val="00A0285A"/>
    <w:pPr>
      <w:spacing w:after="100"/>
      <w:ind w:left="440"/>
    </w:pPr>
    <w:rPr>
      <w:rFonts w:asciiTheme="minorHAnsi" w:eastAsiaTheme="minorEastAsia" w:hAnsiTheme="minorHAnsi" w:cs="Times New Roman"/>
      <w:sz w:val="22"/>
      <w:lang w:val="ru-RU" w:eastAsia="ru-RU"/>
    </w:rPr>
  </w:style>
  <w:style w:type="character" w:styleId="a9">
    <w:name w:val="Placeholder Text"/>
    <w:basedOn w:val="a0"/>
    <w:uiPriority w:val="99"/>
    <w:semiHidden/>
    <w:rsid w:val="00847965"/>
    <w:rPr>
      <w:color w:val="808080"/>
    </w:rPr>
  </w:style>
  <w:style w:type="paragraph" w:styleId="aa">
    <w:name w:val="Normal (Web)"/>
    <w:basedOn w:val="a"/>
    <w:uiPriority w:val="99"/>
    <w:unhideWhenUsed/>
    <w:rsid w:val="00A5483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00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9.png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41B4"/>
    <w:rsid w:val="009941B4"/>
    <w:rsid w:val="00AB1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41B4"/>
    <w:rPr>
      <w:rFonts w:cs="Times New Roman"/>
      <w:sz w:val="3276"/>
      <w:szCs w:val="3276"/>
    </w:rPr>
  </w:style>
  <w:style w:type="character" w:default="1" w:styleId="a0">
    <w:name w:val="Default Paragraph Font"/>
    <w:uiPriority w:val="1"/>
    <w:semiHidden/>
    <w:unhideWhenUsed/>
    <w:rsid w:val="009941B4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941B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1B69B5-76F8-48AE-BB21-F37C4E9C9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8</Pages>
  <Words>560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vil</dc:creator>
  <cp:keywords/>
  <dc:description/>
  <cp:lastModifiedBy>Владислав Ковдря</cp:lastModifiedBy>
  <cp:revision>17</cp:revision>
  <cp:lastPrinted>2016-11-07T08:51:00Z</cp:lastPrinted>
  <dcterms:created xsi:type="dcterms:W3CDTF">2019-05-12T17:02:00Z</dcterms:created>
  <dcterms:modified xsi:type="dcterms:W3CDTF">2019-05-12T17:54:00Z</dcterms:modified>
</cp:coreProperties>
</file>